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06" r:id="rId1"/>
  </p:sldMasterIdLst>
  <p:notesMasterIdLst>
    <p:notesMasterId r:id="rId17"/>
  </p:notesMasterIdLst>
  <p:handoutMasterIdLst>
    <p:handoutMasterId r:id="rId18"/>
  </p:handoutMasterIdLst>
  <p:sldIdLst>
    <p:sldId id="461" r:id="rId2"/>
    <p:sldId id="472" r:id="rId3"/>
    <p:sldId id="449" r:id="rId4"/>
    <p:sldId id="474" r:id="rId5"/>
    <p:sldId id="450" r:id="rId6"/>
    <p:sldId id="451" r:id="rId7"/>
    <p:sldId id="452" r:id="rId8"/>
    <p:sldId id="453" r:id="rId9"/>
    <p:sldId id="454" r:id="rId10"/>
    <p:sldId id="455" r:id="rId11"/>
    <p:sldId id="456" r:id="rId12"/>
    <p:sldId id="457" r:id="rId13"/>
    <p:sldId id="458" r:id="rId14"/>
    <p:sldId id="473" r:id="rId15"/>
    <p:sldId id="464" r:id="rId16"/>
  </p:sldIdLst>
  <p:sldSz cx="9144000" cy="6858000" type="screen4x3"/>
  <p:notesSz cx="6858000" cy="9296400"/>
  <p:defaultTextStyle>
    <a:defPPr>
      <a:defRPr lang="en-US"/>
    </a:defPPr>
    <a:lvl1pPr algn="l" rtl="0" fontAlgn="base">
      <a:spcBef>
        <a:spcPct val="50000"/>
      </a:spcBef>
      <a:spcAft>
        <a:spcPct val="0"/>
      </a:spcAft>
      <a:buChar char="•"/>
      <a:defRPr sz="24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50000"/>
      </a:spcBef>
      <a:spcAft>
        <a:spcPct val="0"/>
      </a:spcAft>
      <a:buChar char="•"/>
      <a:defRPr sz="24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50000"/>
      </a:spcBef>
      <a:spcAft>
        <a:spcPct val="0"/>
      </a:spcAft>
      <a:buChar char="•"/>
      <a:defRPr sz="24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50000"/>
      </a:spcBef>
      <a:spcAft>
        <a:spcPct val="0"/>
      </a:spcAft>
      <a:buChar char="•"/>
      <a:defRPr sz="24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50000"/>
      </a:spcBef>
      <a:spcAft>
        <a:spcPct val="0"/>
      </a:spcAft>
      <a:buChar char="•"/>
      <a:defRPr sz="24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663300"/>
    <a:srgbClr val="00602B"/>
    <a:srgbClr val="0000FF"/>
    <a:srgbClr val="FFD357"/>
    <a:srgbClr val="CC9900"/>
    <a:srgbClr val="009900"/>
    <a:srgbClr val="00CC00"/>
    <a:srgbClr val="FF7C80"/>
    <a:srgbClr val="FF99CC"/>
    <a:srgbClr val="B2B2B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MasterView">
  <p:normalViewPr>
    <p:restoredLeft sz="16457" autoAdjust="0"/>
    <p:restoredTop sz="94971" autoAdjust="0"/>
  </p:normalViewPr>
  <p:slideViewPr>
    <p:cSldViewPr snapToGrid="0">
      <p:cViewPr varScale="1">
        <p:scale>
          <a:sx n="73" d="100"/>
          <a:sy n="73" d="100"/>
        </p:scale>
        <p:origin x="1356" y="7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75" d="100"/>
        <a:sy n="75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6.wmf"/><Relationship Id="rId1" Type="http://schemas.openxmlformats.org/officeDocument/2006/relationships/image" Target="../media/image37.wmf"/><Relationship Id="rId6" Type="http://schemas.openxmlformats.org/officeDocument/2006/relationships/image" Target="../media/image41.wmf"/><Relationship Id="rId5" Type="http://schemas.openxmlformats.org/officeDocument/2006/relationships/image" Target="../media/image40.wmf"/><Relationship Id="rId4" Type="http://schemas.openxmlformats.org/officeDocument/2006/relationships/image" Target="../media/image39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image" Target="../media/image8.wmf"/><Relationship Id="rId7" Type="http://schemas.openxmlformats.org/officeDocument/2006/relationships/image" Target="../media/image13.wmf"/><Relationship Id="rId2" Type="http://schemas.openxmlformats.org/officeDocument/2006/relationships/image" Target="../media/image9.wmf"/><Relationship Id="rId1" Type="http://schemas.openxmlformats.org/officeDocument/2006/relationships/image" Target="../media/image6.wmf"/><Relationship Id="rId6" Type="http://schemas.openxmlformats.org/officeDocument/2006/relationships/image" Target="../media/image12.wmf"/><Relationship Id="rId11" Type="http://schemas.openxmlformats.org/officeDocument/2006/relationships/image" Target="../media/image17.wmf"/><Relationship Id="rId5" Type="http://schemas.openxmlformats.org/officeDocument/2006/relationships/image" Target="../media/image11.wmf"/><Relationship Id="rId10" Type="http://schemas.openxmlformats.org/officeDocument/2006/relationships/image" Target="../media/image16.wmf"/><Relationship Id="rId4" Type="http://schemas.openxmlformats.org/officeDocument/2006/relationships/image" Target="../media/image10.wmf"/><Relationship Id="rId9" Type="http://schemas.openxmlformats.org/officeDocument/2006/relationships/image" Target="../media/image15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image" Target="../media/image18.wmf"/><Relationship Id="rId7" Type="http://schemas.openxmlformats.org/officeDocument/2006/relationships/image" Target="../media/image22.wmf"/><Relationship Id="rId2" Type="http://schemas.openxmlformats.org/officeDocument/2006/relationships/image" Target="../media/image8.wmf"/><Relationship Id="rId1" Type="http://schemas.openxmlformats.org/officeDocument/2006/relationships/image" Target="../media/image9.wmf"/><Relationship Id="rId6" Type="http://schemas.openxmlformats.org/officeDocument/2006/relationships/image" Target="../media/image21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Relationship Id="rId9" Type="http://schemas.openxmlformats.org/officeDocument/2006/relationships/image" Target="../media/image24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image" Target="../media/image10.wmf"/><Relationship Id="rId7" Type="http://schemas.openxmlformats.org/officeDocument/2006/relationships/image" Target="../media/image14.wmf"/><Relationship Id="rId2" Type="http://schemas.openxmlformats.org/officeDocument/2006/relationships/image" Target="../media/image8.wmf"/><Relationship Id="rId1" Type="http://schemas.openxmlformats.org/officeDocument/2006/relationships/image" Target="../media/image9.wmf"/><Relationship Id="rId6" Type="http://schemas.openxmlformats.org/officeDocument/2006/relationships/image" Target="../media/image13.wmf"/><Relationship Id="rId11" Type="http://schemas.openxmlformats.org/officeDocument/2006/relationships/image" Target="../media/image17.wmf"/><Relationship Id="rId5" Type="http://schemas.openxmlformats.org/officeDocument/2006/relationships/image" Target="../media/image12.wmf"/><Relationship Id="rId10" Type="http://schemas.openxmlformats.org/officeDocument/2006/relationships/image" Target="../media/image25.wmf"/><Relationship Id="rId4" Type="http://schemas.openxmlformats.org/officeDocument/2006/relationships/image" Target="../media/image11.wmf"/><Relationship Id="rId9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2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6" Type="http://schemas.openxmlformats.org/officeDocument/2006/relationships/image" Target="../media/image32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6" Type="http://schemas.openxmlformats.org/officeDocument/2006/relationships/image" Target="../media/image34.wmf"/><Relationship Id="rId5" Type="http://schemas.openxmlformats.org/officeDocument/2006/relationships/image" Target="../media/image33.wmf"/><Relationship Id="rId4" Type="http://schemas.openxmlformats.org/officeDocument/2006/relationships/image" Target="../media/image31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35.wmf"/><Relationship Id="rId4" Type="http://schemas.openxmlformats.org/officeDocument/2006/relationships/image" Target="../media/image32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4" Type="http://schemas.openxmlformats.org/officeDocument/2006/relationships/image" Target="../media/image3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645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FontTx/>
              <a:buNone/>
              <a:defRPr sz="1200"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645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FontTx/>
              <a:buNone/>
              <a:defRPr sz="1200"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11162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30214"/>
            <a:ext cx="2971800" cy="4645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FontTx/>
              <a:buNone/>
              <a:defRPr sz="1200"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11162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830214"/>
            <a:ext cx="2971800" cy="4645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FontTx/>
              <a:buNone/>
              <a:defRPr sz="1200"/>
            </a:lvl1pPr>
          </a:lstStyle>
          <a:p>
            <a:pPr>
              <a:defRPr/>
            </a:pPr>
            <a:fld id="{23FC9621-465A-4633-88AC-3C42FAE79B87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3122544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645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FontTx/>
              <a:buNone/>
              <a:defRPr sz="1200"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041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645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FontTx/>
              <a:buNone/>
              <a:defRPr sz="1200"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2355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06488" y="696913"/>
            <a:ext cx="4646612" cy="34861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042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415912"/>
            <a:ext cx="5486400" cy="41828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042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830214"/>
            <a:ext cx="2971800" cy="4645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FontTx/>
              <a:buNone/>
              <a:defRPr sz="1200"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042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830214"/>
            <a:ext cx="2971800" cy="4645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FontTx/>
              <a:buNone/>
              <a:defRPr sz="1200"/>
            </a:lvl1pPr>
          </a:lstStyle>
          <a:p>
            <a:pPr>
              <a:defRPr/>
            </a:pPr>
            <a:fld id="{AEDD63FF-397F-4046-AF0D-8445F1F43690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5147523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6021" y="2130126"/>
            <a:ext cx="7771963" cy="1470288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2037" y="3885868"/>
            <a:ext cx="6399926" cy="1752871"/>
          </a:xfrm>
        </p:spPr>
        <p:txBody>
          <a:bodyPr/>
          <a:lstStyle>
            <a:lvl1pPr marL="0" indent="0" algn="ctr">
              <a:buNone/>
              <a:defRPr/>
            </a:lvl1pPr>
            <a:lvl2pPr marL="416606" indent="0" algn="ctr">
              <a:buNone/>
              <a:defRPr/>
            </a:lvl2pPr>
            <a:lvl3pPr marL="833212" indent="0" algn="ctr">
              <a:buNone/>
              <a:defRPr/>
            </a:lvl3pPr>
            <a:lvl4pPr marL="1249818" indent="0" algn="ctr">
              <a:buNone/>
              <a:defRPr/>
            </a:lvl4pPr>
            <a:lvl5pPr marL="1666424" indent="0" algn="ctr">
              <a:buNone/>
              <a:defRPr/>
            </a:lvl5pPr>
            <a:lvl6pPr marL="2083030" indent="0" algn="ctr">
              <a:buNone/>
              <a:defRPr/>
            </a:lvl6pPr>
            <a:lvl7pPr marL="2499638" indent="0" algn="ctr">
              <a:buNone/>
              <a:defRPr/>
            </a:lvl7pPr>
            <a:lvl8pPr marL="2916245" indent="0" algn="ctr">
              <a:buNone/>
              <a:defRPr/>
            </a:lvl8pPr>
            <a:lvl9pPr marL="3332849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  <p:transition advClick="0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 advClick="0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58687" y="-114754"/>
            <a:ext cx="2055142" cy="5780744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88890" y="-114754"/>
            <a:ext cx="6029971" cy="5780744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 advClick="0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388892" y="-114754"/>
            <a:ext cx="8224939" cy="5780744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 advClick="0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x" preserve="1">
  <p:cSld name="Title, Conten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82151" y="-114752"/>
            <a:ext cx="6727641" cy="1143239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88890" y="1550619"/>
            <a:ext cx="4041828" cy="411537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0544" y="1550619"/>
            <a:ext cx="4043285" cy="411537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 advClick="0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AndTx" preserve="1">
  <p:cSld name="Title, 2 Conten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82151" y="-114752"/>
            <a:ext cx="6727641" cy="1143239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388890" y="1550619"/>
            <a:ext cx="4041828" cy="1988117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388890" y="3676441"/>
            <a:ext cx="4041828" cy="1989551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half" idx="3"/>
          </p:nvPr>
        </p:nvSpPr>
        <p:spPr>
          <a:xfrm>
            <a:off x="4570544" y="1550619"/>
            <a:ext cx="4043285" cy="411537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 advClick="0"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OverTx" preserve="1">
  <p:cSld name="Title and Content ov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82151" y="-114752"/>
            <a:ext cx="6727641" cy="1143239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88892" y="1550619"/>
            <a:ext cx="8224939" cy="1988117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88892" y="3676441"/>
            <a:ext cx="8224939" cy="1989551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 advClick="0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 advClick="0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advClick="0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88890" y="1550619"/>
            <a:ext cx="4041828" cy="4115373"/>
          </a:xfrm>
        </p:spPr>
        <p:txBody>
          <a:bodyPr/>
          <a:lstStyle>
            <a:lvl1pPr>
              <a:defRPr sz="2600"/>
            </a:lvl1pPr>
            <a:lvl2pPr>
              <a:defRPr sz="22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0544" y="1550619"/>
            <a:ext cx="4043285" cy="4115373"/>
          </a:xfrm>
        </p:spPr>
        <p:txBody>
          <a:bodyPr/>
          <a:lstStyle>
            <a:lvl1pPr>
              <a:defRPr sz="2600"/>
            </a:lvl1pPr>
            <a:lvl2pPr>
              <a:defRPr sz="22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 advClick="0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348" y="273976"/>
            <a:ext cx="8229309" cy="1143239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346" y="1534840"/>
            <a:ext cx="4040372" cy="639755"/>
          </a:xfrm>
        </p:spPr>
        <p:txBody>
          <a:bodyPr anchor="b"/>
          <a:lstStyle>
            <a:lvl1pPr marL="0" indent="0">
              <a:buNone/>
              <a:defRPr sz="2200" b="1"/>
            </a:lvl1pPr>
            <a:lvl2pPr marL="416606" indent="0">
              <a:buNone/>
              <a:defRPr sz="1800" b="1"/>
            </a:lvl2pPr>
            <a:lvl3pPr marL="833212" indent="0">
              <a:buNone/>
              <a:defRPr sz="1600" b="1"/>
            </a:lvl3pPr>
            <a:lvl4pPr marL="1249818" indent="0">
              <a:buNone/>
              <a:defRPr sz="1500" b="1"/>
            </a:lvl4pPr>
            <a:lvl5pPr marL="1666424" indent="0">
              <a:buNone/>
              <a:defRPr sz="1500" b="1"/>
            </a:lvl5pPr>
            <a:lvl6pPr marL="2083030" indent="0">
              <a:buNone/>
              <a:defRPr sz="1500" b="1"/>
            </a:lvl6pPr>
            <a:lvl7pPr marL="2499638" indent="0">
              <a:buNone/>
              <a:defRPr sz="1500" b="1"/>
            </a:lvl7pPr>
            <a:lvl8pPr marL="2916245" indent="0">
              <a:buNone/>
              <a:defRPr sz="1500" b="1"/>
            </a:lvl8pPr>
            <a:lvl9pPr marL="3332849" indent="0">
              <a:buNone/>
              <a:defRPr sz="15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346" y="2174595"/>
            <a:ext cx="4040372" cy="3951849"/>
          </a:xfrm>
        </p:spPr>
        <p:txBody>
          <a:bodyPr/>
          <a:lstStyle>
            <a:lvl1pPr>
              <a:defRPr sz="2200"/>
            </a:lvl1pPr>
            <a:lvl2pPr>
              <a:defRPr sz="1800"/>
            </a:lvl2pPr>
            <a:lvl3pPr>
              <a:defRPr sz="16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4826" y="1534840"/>
            <a:ext cx="4041828" cy="639755"/>
          </a:xfrm>
        </p:spPr>
        <p:txBody>
          <a:bodyPr anchor="b"/>
          <a:lstStyle>
            <a:lvl1pPr marL="0" indent="0">
              <a:buNone/>
              <a:defRPr sz="2200" b="1"/>
            </a:lvl1pPr>
            <a:lvl2pPr marL="416606" indent="0">
              <a:buNone/>
              <a:defRPr sz="1800" b="1"/>
            </a:lvl2pPr>
            <a:lvl3pPr marL="833212" indent="0">
              <a:buNone/>
              <a:defRPr sz="1600" b="1"/>
            </a:lvl3pPr>
            <a:lvl4pPr marL="1249818" indent="0">
              <a:buNone/>
              <a:defRPr sz="1500" b="1"/>
            </a:lvl4pPr>
            <a:lvl5pPr marL="1666424" indent="0">
              <a:buNone/>
              <a:defRPr sz="1500" b="1"/>
            </a:lvl5pPr>
            <a:lvl6pPr marL="2083030" indent="0">
              <a:buNone/>
              <a:defRPr sz="1500" b="1"/>
            </a:lvl6pPr>
            <a:lvl7pPr marL="2499638" indent="0">
              <a:buNone/>
              <a:defRPr sz="1500" b="1"/>
            </a:lvl7pPr>
            <a:lvl8pPr marL="2916245" indent="0">
              <a:buNone/>
              <a:defRPr sz="1500" b="1"/>
            </a:lvl8pPr>
            <a:lvl9pPr marL="3332849" indent="0">
              <a:buNone/>
              <a:defRPr sz="15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4826" y="2174595"/>
            <a:ext cx="4041828" cy="3951849"/>
          </a:xfrm>
        </p:spPr>
        <p:txBody>
          <a:bodyPr/>
          <a:lstStyle>
            <a:lvl1pPr>
              <a:defRPr sz="2200"/>
            </a:lvl1pPr>
            <a:lvl2pPr>
              <a:defRPr sz="1800"/>
            </a:lvl2pPr>
            <a:lvl3pPr>
              <a:defRPr sz="16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 advClick="0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advClick="0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345" y="272544"/>
            <a:ext cx="3007704" cy="1161887"/>
          </a:xfrm>
        </p:spPr>
        <p:txBody>
          <a:bodyPr anchor="b"/>
          <a:lstStyle>
            <a:lvl1pPr algn="l">
              <a:defRPr sz="1800" b="1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747" y="272543"/>
            <a:ext cx="5110910" cy="5853901"/>
          </a:xfrm>
        </p:spPr>
        <p:txBody>
          <a:bodyPr/>
          <a:lstStyle>
            <a:lvl1pPr>
              <a:defRPr sz="2900"/>
            </a:lvl1pPr>
            <a:lvl2pPr>
              <a:defRPr sz="2600"/>
            </a:lvl2pPr>
            <a:lvl3pPr>
              <a:defRPr sz="22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345" y="1434428"/>
            <a:ext cx="3007704" cy="4692014"/>
          </a:xfrm>
        </p:spPr>
        <p:txBody>
          <a:bodyPr/>
          <a:lstStyle>
            <a:lvl1pPr marL="0" indent="0">
              <a:buNone/>
              <a:defRPr sz="1300"/>
            </a:lvl1pPr>
            <a:lvl2pPr marL="416606" indent="0">
              <a:buNone/>
              <a:defRPr sz="1100"/>
            </a:lvl2pPr>
            <a:lvl3pPr marL="833212" indent="0">
              <a:buNone/>
              <a:defRPr sz="900"/>
            </a:lvl3pPr>
            <a:lvl4pPr marL="1249818" indent="0">
              <a:buNone/>
              <a:defRPr sz="800"/>
            </a:lvl4pPr>
            <a:lvl5pPr marL="1666424" indent="0">
              <a:buNone/>
              <a:defRPr sz="800"/>
            </a:lvl5pPr>
            <a:lvl6pPr marL="2083030" indent="0">
              <a:buNone/>
              <a:defRPr sz="800"/>
            </a:lvl6pPr>
            <a:lvl7pPr marL="2499638" indent="0">
              <a:buNone/>
              <a:defRPr sz="800"/>
            </a:lvl7pPr>
            <a:lvl8pPr marL="2916245" indent="0">
              <a:buNone/>
              <a:defRPr sz="800"/>
            </a:lvl8pPr>
            <a:lvl9pPr marL="3332849" indent="0">
              <a:buNone/>
              <a:defRPr sz="8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ransition advClick="0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973" y="4801030"/>
            <a:ext cx="5485235" cy="566599"/>
          </a:xfrm>
        </p:spPr>
        <p:txBody>
          <a:bodyPr anchor="b"/>
          <a:lstStyle>
            <a:lvl1pPr algn="l">
              <a:defRPr sz="18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973" y="612504"/>
            <a:ext cx="5485235" cy="4115373"/>
          </a:xfrm>
        </p:spPr>
        <p:txBody>
          <a:bodyPr/>
          <a:lstStyle>
            <a:lvl1pPr marL="0" indent="0">
              <a:buNone/>
              <a:defRPr sz="2900"/>
            </a:lvl1pPr>
            <a:lvl2pPr marL="416606" indent="0">
              <a:buNone/>
              <a:defRPr sz="2600"/>
            </a:lvl2pPr>
            <a:lvl3pPr marL="833212" indent="0">
              <a:buNone/>
              <a:defRPr sz="2200"/>
            </a:lvl3pPr>
            <a:lvl4pPr marL="1249818" indent="0">
              <a:buNone/>
              <a:defRPr sz="1800"/>
            </a:lvl4pPr>
            <a:lvl5pPr marL="1666424" indent="0">
              <a:buNone/>
              <a:defRPr sz="1800"/>
            </a:lvl5pPr>
            <a:lvl6pPr marL="2083030" indent="0">
              <a:buNone/>
              <a:defRPr sz="1800"/>
            </a:lvl6pPr>
            <a:lvl7pPr marL="2499638" indent="0">
              <a:buNone/>
              <a:defRPr sz="1800"/>
            </a:lvl7pPr>
            <a:lvl8pPr marL="2916245" indent="0">
              <a:buNone/>
              <a:defRPr sz="1800"/>
            </a:lvl8pPr>
            <a:lvl9pPr marL="3332849" indent="0">
              <a:buNone/>
              <a:defRPr sz="1800"/>
            </a:lvl9pPr>
          </a:lstStyle>
          <a:p>
            <a:pPr lvl="0"/>
            <a:endParaRPr lang="en-US" noProof="0" dirty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973" y="5367629"/>
            <a:ext cx="5485235" cy="804714"/>
          </a:xfrm>
        </p:spPr>
        <p:txBody>
          <a:bodyPr/>
          <a:lstStyle>
            <a:lvl1pPr marL="0" indent="0">
              <a:buNone/>
              <a:defRPr sz="1300"/>
            </a:lvl1pPr>
            <a:lvl2pPr marL="416606" indent="0">
              <a:buNone/>
              <a:defRPr sz="1100"/>
            </a:lvl2pPr>
            <a:lvl3pPr marL="833212" indent="0">
              <a:buNone/>
              <a:defRPr sz="900"/>
            </a:lvl3pPr>
            <a:lvl4pPr marL="1249818" indent="0">
              <a:buNone/>
              <a:defRPr sz="800"/>
            </a:lvl4pPr>
            <a:lvl5pPr marL="1666424" indent="0">
              <a:buNone/>
              <a:defRPr sz="800"/>
            </a:lvl5pPr>
            <a:lvl6pPr marL="2083030" indent="0">
              <a:buNone/>
              <a:defRPr sz="800"/>
            </a:lvl6pPr>
            <a:lvl7pPr marL="2499638" indent="0">
              <a:buNone/>
              <a:defRPr sz="800"/>
            </a:lvl7pPr>
            <a:lvl8pPr marL="2916245" indent="0">
              <a:buNone/>
              <a:defRPr sz="800"/>
            </a:lvl8pPr>
            <a:lvl9pPr marL="3332849" indent="0">
              <a:buNone/>
              <a:defRPr sz="8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ransition advClick="0"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image" Target="../media/image2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3.pn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" name="Rectangle 40"/>
          <p:cNvSpPr>
            <a:spLocks noChangeArrowheads="1"/>
          </p:cNvSpPr>
          <p:nvPr userDrawn="1"/>
        </p:nvSpPr>
        <p:spPr bwMode="auto">
          <a:xfrm flipV="1">
            <a:off x="1" y="995081"/>
            <a:ext cx="9144002" cy="70698"/>
          </a:xfrm>
          <a:prstGeom prst="rect">
            <a:avLst/>
          </a:prstGeom>
          <a:gradFill rotWithShape="0">
            <a:gsLst>
              <a:gs pos="51000">
                <a:schemeClr val="accent2"/>
              </a:gs>
              <a:gs pos="100000">
                <a:srgbClr val="DDDDDD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rot="10800000" wrap="none" lIns="83329" tIns="41665" rIns="83329" bIns="41665" anchor="ctr"/>
          <a:lstStyle/>
          <a:p>
            <a:pPr algn="ctr" eaLnBrk="0" hangingPunct="0">
              <a:defRPr/>
            </a:pPr>
            <a:endParaRPr lang="en-US" dirty="0">
              <a:cs typeface="+mn-cs"/>
            </a:endParaRPr>
          </a:p>
        </p:txBody>
      </p:sp>
      <p:sp>
        <p:nvSpPr>
          <p:cNvPr id="2051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782150" y="-114753"/>
            <a:ext cx="6727641" cy="11432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06" tIns="45703" rIns="91406" bIns="45703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2052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88891" y="1550618"/>
            <a:ext cx="8224939" cy="41153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06" tIns="45703" rIns="91406" bIns="45703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</p:txBody>
      </p:sp>
      <p:pic>
        <p:nvPicPr>
          <p:cNvPr id="19" name="Picture 17" descr="AFIT(good)"/>
          <p:cNvPicPr>
            <a:picLocks noChangeAspect="1" noChangeArrowheads="1"/>
          </p:cNvPicPr>
          <p:nvPr userDrawn="1"/>
        </p:nvPicPr>
        <p:blipFill>
          <a:blip r:embed="rId17" cstate="print">
            <a:duotone>
              <a:prstClr val="black"/>
              <a:schemeClr val="accent2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7682495" y="208539"/>
            <a:ext cx="1328342" cy="627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33" descr="chrmblue_std small"/>
          <p:cNvPicPr>
            <a:picLocks noChangeAspect="1" noChangeArrowheads="1"/>
          </p:cNvPicPr>
          <p:nvPr userDrawn="1"/>
        </p:nvPicPr>
        <p:blipFill>
          <a:blip r:embed="rId18" cstate="print"/>
          <a:srcRect/>
          <a:stretch>
            <a:fillRect/>
          </a:stretch>
        </p:blipFill>
        <p:spPr bwMode="auto">
          <a:xfrm>
            <a:off x="37078" y="208539"/>
            <a:ext cx="616536" cy="567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2" descr="United States Space Force logo.svg"/>
          <p:cNvPicPr>
            <a:picLocks noChangeAspect="1" noChangeArrowheads="1"/>
          </p:cNvPicPr>
          <p:nvPr userDrawn="1"/>
        </p:nvPicPr>
        <p:blipFill rotWithShape="1"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1708"/>
          <a:stretch/>
        </p:blipFill>
        <p:spPr bwMode="auto">
          <a:xfrm>
            <a:off x="433477" y="181169"/>
            <a:ext cx="651596" cy="5949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07" r:id="rId1"/>
    <p:sldLayoutId id="2147483708" r:id="rId2"/>
    <p:sldLayoutId id="2147483709" r:id="rId3"/>
    <p:sldLayoutId id="2147483710" r:id="rId4"/>
    <p:sldLayoutId id="2147483711" r:id="rId5"/>
    <p:sldLayoutId id="2147483712" r:id="rId6"/>
    <p:sldLayoutId id="2147483713" r:id="rId7"/>
    <p:sldLayoutId id="2147483714" r:id="rId8"/>
    <p:sldLayoutId id="2147483715" r:id="rId9"/>
    <p:sldLayoutId id="2147483716" r:id="rId10"/>
    <p:sldLayoutId id="2147483717" r:id="rId11"/>
    <p:sldLayoutId id="2147483718" r:id="rId12"/>
    <p:sldLayoutId id="2147483719" r:id="rId13"/>
    <p:sldLayoutId id="2147483720" r:id="rId14"/>
    <p:sldLayoutId id="2147483721" r:id="rId15"/>
  </p:sldLayoutIdLst>
  <p:transition advClick="0"/>
  <p:timing>
    <p:tnLst>
      <p:par>
        <p:cTn id="1" dur="indefinite" restart="never" nodeType="tmRoot"/>
      </p:par>
    </p:tnLst>
  </p:timing>
  <p:hf hdr="0" ftr="0"/>
  <p:txStyles>
    <p:titleStyle>
      <a:lvl1pPr algn="ctr" defTabSz="914314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folHlink"/>
          </a:solidFill>
          <a:latin typeface="+mj-lt"/>
          <a:ea typeface="+mj-ea"/>
          <a:cs typeface="+mj-cs"/>
        </a:defRPr>
      </a:lvl1pPr>
      <a:lvl2pPr algn="ctr" defTabSz="914314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folHlink"/>
          </a:solidFill>
          <a:latin typeface="Arial" charset="0"/>
        </a:defRPr>
      </a:lvl2pPr>
      <a:lvl3pPr algn="ctr" defTabSz="914314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folHlink"/>
          </a:solidFill>
          <a:latin typeface="Arial" charset="0"/>
        </a:defRPr>
      </a:lvl3pPr>
      <a:lvl4pPr algn="ctr" defTabSz="914314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folHlink"/>
          </a:solidFill>
          <a:latin typeface="Arial" charset="0"/>
        </a:defRPr>
      </a:lvl4pPr>
      <a:lvl5pPr algn="ctr" defTabSz="914314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folHlink"/>
          </a:solidFill>
          <a:latin typeface="Arial" charset="0"/>
        </a:defRPr>
      </a:lvl5pPr>
      <a:lvl6pPr marL="416649" algn="ctr" defTabSz="914314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folHlink"/>
          </a:solidFill>
          <a:latin typeface="Arial" charset="0"/>
        </a:defRPr>
      </a:lvl6pPr>
      <a:lvl7pPr marL="833298" algn="ctr" defTabSz="914314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folHlink"/>
          </a:solidFill>
          <a:latin typeface="Arial" charset="0"/>
        </a:defRPr>
      </a:lvl7pPr>
      <a:lvl8pPr marL="1249947" algn="ctr" defTabSz="914314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folHlink"/>
          </a:solidFill>
          <a:latin typeface="Arial" charset="0"/>
        </a:defRPr>
      </a:lvl8pPr>
      <a:lvl9pPr marL="1666596" algn="ctr" defTabSz="914314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folHlink"/>
          </a:solidFill>
          <a:latin typeface="Arial" charset="0"/>
        </a:defRPr>
      </a:lvl9pPr>
    </p:titleStyle>
    <p:bodyStyle>
      <a:lvl1pPr marL="342868" indent="-342868" algn="l" defTabSz="914314" rtl="0" eaLnBrk="0" fontAlgn="base" hangingPunct="0">
        <a:spcBef>
          <a:spcPct val="20000"/>
        </a:spcBef>
        <a:spcAft>
          <a:spcPct val="0"/>
        </a:spcAft>
        <a:buChar char="•"/>
        <a:defRPr sz="2600">
          <a:solidFill>
            <a:schemeClr val="tx1"/>
          </a:solidFill>
          <a:latin typeface="+mn-lt"/>
          <a:ea typeface="+mn-ea"/>
          <a:cs typeface="+mn-cs"/>
        </a:defRPr>
      </a:lvl1pPr>
      <a:lvl2pPr marL="742157" indent="-284999" algn="l" defTabSz="914314" rtl="0" eaLnBrk="0" fontAlgn="base" hangingPunct="0">
        <a:spcBef>
          <a:spcPct val="20000"/>
        </a:spcBef>
        <a:spcAft>
          <a:spcPct val="0"/>
        </a:spcAft>
        <a:buChar char="•"/>
        <a:defRPr sz="2200">
          <a:solidFill>
            <a:schemeClr val="tx1"/>
          </a:solidFill>
          <a:latin typeface="+mn-lt"/>
        </a:defRPr>
      </a:lvl2pPr>
      <a:lvl3pPr marL="1142892" indent="-228578" algn="l" defTabSz="914314" rtl="0" eaLnBrk="0" fontAlgn="base" hangingPunct="0">
        <a:spcBef>
          <a:spcPct val="20000"/>
        </a:spcBef>
        <a:spcAft>
          <a:spcPct val="0"/>
        </a:spcAft>
        <a:buChar char="•"/>
        <a:defRPr sz="1800">
          <a:solidFill>
            <a:schemeClr val="tx1"/>
          </a:solidFill>
          <a:latin typeface="+mn-lt"/>
        </a:defRPr>
      </a:lvl3pPr>
      <a:lvl4pPr marL="1600048" indent="-228578" algn="l" defTabSz="914314" rtl="0" eaLnBrk="0" fontAlgn="base" hangingPunct="0">
        <a:spcBef>
          <a:spcPct val="20000"/>
        </a:spcBef>
        <a:spcAft>
          <a:spcPct val="0"/>
        </a:spcAft>
        <a:defRPr sz="1800">
          <a:solidFill>
            <a:schemeClr val="tx1"/>
          </a:solidFill>
          <a:latin typeface="+mn-lt"/>
        </a:defRPr>
      </a:lvl4pPr>
      <a:lvl5pPr marL="2057205" indent="-228578" algn="l" defTabSz="914314" rtl="0" eaLnBrk="0" fontAlgn="base" hangingPunct="0">
        <a:spcBef>
          <a:spcPct val="20000"/>
        </a:spcBef>
        <a:spcAft>
          <a:spcPct val="0"/>
        </a:spcAft>
        <a:buChar char="»"/>
        <a:defRPr sz="1800">
          <a:solidFill>
            <a:schemeClr val="tx1"/>
          </a:solidFill>
          <a:latin typeface="+mn-lt"/>
        </a:defRPr>
      </a:lvl5pPr>
      <a:lvl6pPr marL="2473854" indent="-228578" algn="l" defTabSz="914314" rtl="0" eaLnBrk="0" fontAlgn="base" hangingPunct="0">
        <a:spcBef>
          <a:spcPct val="20000"/>
        </a:spcBef>
        <a:spcAft>
          <a:spcPct val="0"/>
        </a:spcAft>
        <a:buChar char="»"/>
        <a:defRPr sz="1800">
          <a:solidFill>
            <a:schemeClr val="tx1"/>
          </a:solidFill>
          <a:latin typeface="+mn-lt"/>
        </a:defRPr>
      </a:lvl6pPr>
      <a:lvl7pPr marL="2890503" indent="-228578" algn="l" defTabSz="914314" rtl="0" eaLnBrk="0" fontAlgn="base" hangingPunct="0">
        <a:spcBef>
          <a:spcPct val="20000"/>
        </a:spcBef>
        <a:spcAft>
          <a:spcPct val="0"/>
        </a:spcAft>
        <a:buChar char="»"/>
        <a:defRPr sz="1800">
          <a:solidFill>
            <a:schemeClr val="tx1"/>
          </a:solidFill>
          <a:latin typeface="+mn-lt"/>
        </a:defRPr>
      </a:lvl7pPr>
      <a:lvl8pPr marL="3307153" indent="-228578" algn="l" defTabSz="914314" rtl="0" eaLnBrk="0" fontAlgn="base" hangingPunct="0">
        <a:spcBef>
          <a:spcPct val="20000"/>
        </a:spcBef>
        <a:spcAft>
          <a:spcPct val="0"/>
        </a:spcAft>
        <a:buChar char="»"/>
        <a:defRPr sz="1800">
          <a:solidFill>
            <a:schemeClr val="tx1"/>
          </a:solidFill>
          <a:latin typeface="+mn-lt"/>
        </a:defRPr>
      </a:lvl8pPr>
      <a:lvl9pPr marL="3723801" indent="-228578" algn="l" defTabSz="914314" rtl="0" eaLnBrk="0" fontAlgn="base" hangingPunct="0">
        <a:spcBef>
          <a:spcPct val="20000"/>
        </a:spcBef>
        <a:spcAft>
          <a:spcPct val="0"/>
        </a:spcAft>
        <a:buChar char="»"/>
        <a:defRPr sz="18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833298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1pPr>
      <a:lvl2pPr marL="416649" algn="l" defTabSz="833298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2pPr>
      <a:lvl3pPr marL="833298" algn="l" defTabSz="833298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3pPr>
      <a:lvl4pPr marL="1249947" algn="l" defTabSz="833298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666596" algn="l" defTabSz="833298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2083245" algn="l" defTabSz="833298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6pPr>
      <a:lvl7pPr marL="2499895" algn="l" defTabSz="833298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916545" algn="l" defTabSz="833298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3333193" algn="l" defTabSz="833298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//upload.wikimedia.org/wikipedia/commons/1/1a/M21Ship2-cropped.jpg" TargetMode="External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.jpe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13" Type="http://schemas.openxmlformats.org/officeDocument/2006/relationships/image" Target="../media/image1.png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6.bin"/><Relationship Id="rId12" Type="http://schemas.openxmlformats.org/officeDocument/2006/relationships/image" Target="../media/image33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9.wmf"/><Relationship Id="rId11" Type="http://schemas.openxmlformats.org/officeDocument/2006/relationships/oleObject" Target="../embeddings/oleObject48.bin"/><Relationship Id="rId5" Type="http://schemas.openxmlformats.org/officeDocument/2006/relationships/oleObject" Target="../embeddings/oleObject45.bin"/><Relationship Id="rId15" Type="http://schemas.openxmlformats.org/officeDocument/2006/relationships/image" Target="../media/image34.wmf"/><Relationship Id="rId10" Type="http://schemas.openxmlformats.org/officeDocument/2006/relationships/image" Target="../media/image31.wmf"/><Relationship Id="rId4" Type="http://schemas.openxmlformats.org/officeDocument/2006/relationships/image" Target="../media/image28.wmf"/><Relationship Id="rId9" Type="http://schemas.openxmlformats.org/officeDocument/2006/relationships/oleObject" Target="../embeddings/oleObject47.bin"/><Relationship Id="rId14" Type="http://schemas.openxmlformats.org/officeDocument/2006/relationships/oleObject" Target="../embeddings/oleObject49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oleObject" Target="../embeddings/oleObject50.bin"/><Relationship Id="rId7" Type="http://schemas.openxmlformats.org/officeDocument/2006/relationships/oleObject" Target="../embeddings/oleObject5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8.wmf"/><Relationship Id="rId11" Type="http://schemas.openxmlformats.org/officeDocument/2006/relationships/image" Target="../media/image1.png"/><Relationship Id="rId5" Type="http://schemas.openxmlformats.org/officeDocument/2006/relationships/oleObject" Target="../embeddings/oleObject51.bin"/><Relationship Id="rId10" Type="http://schemas.openxmlformats.org/officeDocument/2006/relationships/image" Target="../media/image32.wmf"/><Relationship Id="rId4" Type="http://schemas.openxmlformats.org/officeDocument/2006/relationships/image" Target="../media/image35.wmf"/><Relationship Id="rId9" Type="http://schemas.openxmlformats.org/officeDocument/2006/relationships/oleObject" Target="../embeddings/oleObject53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oleObject" Target="../embeddings/oleObject54.bin"/><Relationship Id="rId7" Type="http://schemas.openxmlformats.org/officeDocument/2006/relationships/oleObject" Target="../embeddings/oleObject5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9.wmf"/><Relationship Id="rId11" Type="http://schemas.openxmlformats.org/officeDocument/2006/relationships/image" Target="../media/image36.wmf"/><Relationship Id="rId5" Type="http://schemas.openxmlformats.org/officeDocument/2006/relationships/oleObject" Target="../embeddings/oleObject55.bin"/><Relationship Id="rId10" Type="http://schemas.openxmlformats.org/officeDocument/2006/relationships/oleObject" Target="../embeddings/oleObject57.bin"/><Relationship Id="rId4" Type="http://schemas.openxmlformats.org/officeDocument/2006/relationships/image" Target="../media/image28.wmf"/><Relationship Id="rId9" Type="http://schemas.openxmlformats.org/officeDocument/2006/relationships/image" Target="../media/image1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9.bin"/><Relationship Id="rId13" Type="http://schemas.openxmlformats.org/officeDocument/2006/relationships/image" Target="../media/image39.wmf"/><Relationship Id="rId3" Type="http://schemas.openxmlformats.org/officeDocument/2006/relationships/image" Target="../media/image42.png"/><Relationship Id="rId7" Type="http://schemas.openxmlformats.org/officeDocument/2006/relationships/image" Target="../media/image37.wmf"/><Relationship Id="rId12" Type="http://schemas.openxmlformats.org/officeDocument/2006/relationships/oleObject" Target="../embeddings/oleObject61.bin"/><Relationship Id="rId17" Type="http://schemas.openxmlformats.org/officeDocument/2006/relationships/image" Target="../media/image41.w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63.bin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58.bin"/><Relationship Id="rId11" Type="http://schemas.openxmlformats.org/officeDocument/2006/relationships/image" Target="../media/image38.wmf"/><Relationship Id="rId5" Type="http://schemas.openxmlformats.org/officeDocument/2006/relationships/image" Target="../media/image44.png"/><Relationship Id="rId15" Type="http://schemas.openxmlformats.org/officeDocument/2006/relationships/image" Target="../media/image40.wmf"/><Relationship Id="rId10" Type="http://schemas.openxmlformats.org/officeDocument/2006/relationships/oleObject" Target="../embeddings/oleObject60.bin"/><Relationship Id="rId4" Type="http://schemas.openxmlformats.org/officeDocument/2006/relationships/image" Target="../media/image43.png"/><Relationship Id="rId9" Type="http://schemas.openxmlformats.org/officeDocument/2006/relationships/image" Target="../media/image6.wmf"/><Relationship Id="rId14" Type="http://schemas.openxmlformats.org/officeDocument/2006/relationships/oleObject" Target="../embeddings/oleObject62.bin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6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oleObject" Target="../embeddings/oleObject9.bin"/><Relationship Id="rId18" Type="http://schemas.openxmlformats.org/officeDocument/2006/relationships/image" Target="../media/image14.wmf"/><Relationship Id="rId3" Type="http://schemas.openxmlformats.org/officeDocument/2006/relationships/oleObject" Target="../embeddings/oleObject4.bin"/><Relationship Id="rId21" Type="http://schemas.openxmlformats.org/officeDocument/2006/relationships/oleObject" Target="../embeddings/oleObject13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11.wmf"/><Relationship Id="rId17" Type="http://schemas.openxmlformats.org/officeDocument/2006/relationships/oleObject" Target="../embeddings/oleObject11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3.wmf"/><Relationship Id="rId20" Type="http://schemas.openxmlformats.org/officeDocument/2006/relationships/image" Target="../media/image15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8.bin"/><Relationship Id="rId24" Type="http://schemas.openxmlformats.org/officeDocument/2006/relationships/image" Target="../media/image17.wmf"/><Relationship Id="rId5" Type="http://schemas.openxmlformats.org/officeDocument/2006/relationships/oleObject" Target="../embeddings/oleObject5.bin"/><Relationship Id="rId15" Type="http://schemas.openxmlformats.org/officeDocument/2006/relationships/oleObject" Target="../embeddings/oleObject10.bin"/><Relationship Id="rId23" Type="http://schemas.openxmlformats.org/officeDocument/2006/relationships/oleObject" Target="../embeddings/oleObject14.bin"/><Relationship Id="rId10" Type="http://schemas.openxmlformats.org/officeDocument/2006/relationships/image" Target="../media/image10.wmf"/><Relationship Id="rId19" Type="http://schemas.openxmlformats.org/officeDocument/2006/relationships/oleObject" Target="../embeddings/oleObject12.bin"/><Relationship Id="rId4" Type="http://schemas.openxmlformats.org/officeDocument/2006/relationships/image" Target="../media/image6.wmf"/><Relationship Id="rId9" Type="http://schemas.openxmlformats.org/officeDocument/2006/relationships/oleObject" Target="../embeddings/oleObject7.bin"/><Relationship Id="rId14" Type="http://schemas.openxmlformats.org/officeDocument/2006/relationships/image" Target="../media/image12.wmf"/><Relationship Id="rId22" Type="http://schemas.openxmlformats.org/officeDocument/2006/relationships/image" Target="../media/image16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oleObject" Target="../embeddings/oleObject20.bin"/><Relationship Id="rId18" Type="http://schemas.openxmlformats.org/officeDocument/2006/relationships/image" Target="../media/image23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20.wmf"/><Relationship Id="rId17" Type="http://schemas.openxmlformats.org/officeDocument/2006/relationships/oleObject" Target="../embeddings/oleObject22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22.wmf"/><Relationship Id="rId20" Type="http://schemas.openxmlformats.org/officeDocument/2006/relationships/image" Target="../media/image24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6.bin"/><Relationship Id="rId15" Type="http://schemas.openxmlformats.org/officeDocument/2006/relationships/oleObject" Target="../embeddings/oleObject21.bin"/><Relationship Id="rId10" Type="http://schemas.openxmlformats.org/officeDocument/2006/relationships/image" Target="../media/image19.wmf"/><Relationship Id="rId19" Type="http://schemas.openxmlformats.org/officeDocument/2006/relationships/oleObject" Target="../embeddings/oleObject23.bin"/><Relationship Id="rId4" Type="http://schemas.openxmlformats.org/officeDocument/2006/relationships/image" Target="../media/image9.wmf"/><Relationship Id="rId9" Type="http://schemas.openxmlformats.org/officeDocument/2006/relationships/oleObject" Target="../embeddings/oleObject18.bin"/><Relationship Id="rId14" Type="http://schemas.openxmlformats.org/officeDocument/2006/relationships/image" Target="../media/image21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oleObject" Target="../embeddings/oleObject29.bin"/><Relationship Id="rId18" Type="http://schemas.openxmlformats.org/officeDocument/2006/relationships/image" Target="../media/image15.wmf"/><Relationship Id="rId3" Type="http://schemas.openxmlformats.org/officeDocument/2006/relationships/oleObject" Target="../embeddings/oleObject24.bin"/><Relationship Id="rId21" Type="http://schemas.openxmlformats.org/officeDocument/2006/relationships/oleObject" Target="../embeddings/oleObject33.bin"/><Relationship Id="rId7" Type="http://schemas.openxmlformats.org/officeDocument/2006/relationships/oleObject" Target="../embeddings/oleObject26.bin"/><Relationship Id="rId12" Type="http://schemas.openxmlformats.org/officeDocument/2006/relationships/image" Target="../media/image12.wmf"/><Relationship Id="rId17" Type="http://schemas.openxmlformats.org/officeDocument/2006/relationships/oleObject" Target="../embeddings/oleObject31.bin"/><Relationship Id="rId25" Type="http://schemas.openxmlformats.org/officeDocument/2006/relationships/image" Target="../media/image17.w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4.wmf"/><Relationship Id="rId20" Type="http://schemas.openxmlformats.org/officeDocument/2006/relationships/image" Target="../media/image16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28.bin"/><Relationship Id="rId24" Type="http://schemas.openxmlformats.org/officeDocument/2006/relationships/oleObject" Target="../embeddings/oleObject34.bin"/><Relationship Id="rId5" Type="http://schemas.openxmlformats.org/officeDocument/2006/relationships/oleObject" Target="../embeddings/oleObject25.bin"/><Relationship Id="rId15" Type="http://schemas.openxmlformats.org/officeDocument/2006/relationships/oleObject" Target="../embeddings/oleObject30.bin"/><Relationship Id="rId23" Type="http://schemas.openxmlformats.org/officeDocument/2006/relationships/image" Target="../media/image1.png"/><Relationship Id="rId10" Type="http://schemas.openxmlformats.org/officeDocument/2006/relationships/image" Target="../media/image11.wmf"/><Relationship Id="rId19" Type="http://schemas.openxmlformats.org/officeDocument/2006/relationships/oleObject" Target="../embeddings/oleObject32.bin"/><Relationship Id="rId4" Type="http://schemas.openxmlformats.org/officeDocument/2006/relationships/image" Target="../media/image9.wmf"/><Relationship Id="rId9" Type="http://schemas.openxmlformats.org/officeDocument/2006/relationships/oleObject" Target="../embeddings/oleObject27.bin"/><Relationship Id="rId14" Type="http://schemas.openxmlformats.org/officeDocument/2006/relationships/image" Target="../media/image13.wmf"/><Relationship Id="rId22" Type="http://schemas.openxmlformats.org/officeDocument/2006/relationships/image" Target="../media/image25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26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13" Type="http://schemas.openxmlformats.org/officeDocument/2006/relationships/oleObject" Target="../embeddings/oleObject43.bin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12" Type="http://schemas.openxmlformats.org/officeDocument/2006/relationships/image" Target="../media/image31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8.wmf"/><Relationship Id="rId11" Type="http://schemas.openxmlformats.org/officeDocument/2006/relationships/oleObject" Target="../embeddings/oleObject42.bin"/><Relationship Id="rId5" Type="http://schemas.openxmlformats.org/officeDocument/2006/relationships/oleObject" Target="../embeddings/oleObject39.bin"/><Relationship Id="rId15" Type="http://schemas.openxmlformats.org/officeDocument/2006/relationships/image" Target="../media/image1.png"/><Relationship Id="rId10" Type="http://schemas.openxmlformats.org/officeDocument/2006/relationships/image" Target="../media/image30.wmf"/><Relationship Id="rId4" Type="http://schemas.openxmlformats.org/officeDocument/2006/relationships/image" Target="../media/image27.wmf"/><Relationship Id="rId9" Type="http://schemas.openxmlformats.org/officeDocument/2006/relationships/oleObject" Target="../embeddings/oleObject41.bin"/><Relationship Id="rId14" Type="http://schemas.openxmlformats.org/officeDocument/2006/relationships/image" Target="../media/image3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8370" name="Picture 2" descr="http://www.google.com/url?sa=i&amp;source=images&amp;cd=&amp;docid=UqtU1y2nRThv4M&amp;tbnid=VSHiKc9dfIoF3M:&amp;ved=0CAUQjBwwADgl&amp;url=http%3A%2F%2Floockeed.e-monsite.com%2Fmedias%2Fimages%2Flockheed-sr-71-a12-yf-12a.jpg%3Ffx%3Dr_700_700&amp;ei=i7lnUs4KkuaQB4LCgcAE&amp;psig=AFQjCNHqMgyHm2piZY5hrCTz6YnZNNWfbw&amp;ust=138261581906739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27383" y="1118138"/>
            <a:ext cx="8609792" cy="573986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</p:pic>
      <p:pic>
        <p:nvPicPr>
          <p:cNvPr id="53250" name="Picture 2" descr="File:M21Ship2-cropped.jpg">
            <a:hlinkClick r:id="rId3"/>
          </p:cNvPr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" y="4984868"/>
            <a:ext cx="2960914" cy="187313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</p:pic>
    </p:spTree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79"/>
          <p:cNvGrpSpPr/>
          <p:nvPr/>
        </p:nvGrpSpPr>
        <p:grpSpPr>
          <a:xfrm>
            <a:off x="1203829" y="-516110"/>
            <a:ext cx="8095130" cy="6341888"/>
            <a:chOff x="1203829" y="-516110"/>
            <a:chExt cx="8095130" cy="6341888"/>
          </a:xfrm>
        </p:grpSpPr>
        <p:sp>
          <p:nvSpPr>
            <p:cNvPr id="71" name="Freeform 70"/>
            <p:cNvSpPr/>
            <p:nvPr/>
          </p:nvSpPr>
          <p:spPr bwMode="auto">
            <a:xfrm>
              <a:off x="1203829" y="-516110"/>
              <a:ext cx="8095130" cy="6341888"/>
            </a:xfrm>
            <a:custGeom>
              <a:avLst/>
              <a:gdLst>
                <a:gd name="connsiteX0" fmla="*/ 0 w 2662517"/>
                <a:gd name="connsiteY0" fmla="*/ 0 h 2729753"/>
                <a:gd name="connsiteX1" fmla="*/ 806823 w 2662517"/>
                <a:gd name="connsiteY1" fmla="*/ 389964 h 2729753"/>
                <a:gd name="connsiteX2" fmla="*/ 2662517 w 2662517"/>
                <a:gd name="connsiteY2" fmla="*/ 2729753 h 2729753"/>
                <a:gd name="connsiteX3" fmla="*/ 13447 w 2662517"/>
                <a:gd name="connsiteY3" fmla="*/ 2729753 h 2729753"/>
                <a:gd name="connsiteX4" fmla="*/ 0 w 2662517"/>
                <a:gd name="connsiteY4" fmla="*/ 0 h 2729753"/>
                <a:gd name="connsiteX0" fmla="*/ 0 w 2662517"/>
                <a:gd name="connsiteY0" fmla="*/ 0 h 2729753"/>
                <a:gd name="connsiteX1" fmla="*/ 806823 w 2662517"/>
                <a:gd name="connsiteY1" fmla="*/ 389964 h 2729753"/>
                <a:gd name="connsiteX2" fmla="*/ 2662517 w 2662517"/>
                <a:gd name="connsiteY2" fmla="*/ 2729753 h 2729753"/>
                <a:gd name="connsiteX3" fmla="*/ 5019 w 2662517"/>
                <a:gd name="connsiteY3" fmla="*/ 2725540 h 2729753"/>
                <a:gd name="connsiteX4" fmla="*/ 0 w 2662517"/>
                <a:gd name="connsiteY4" fmla="*/ 0 h 2729753"/>
                <a:gd name="connsiteX0" fmla="*/ 0 w 2649876"/>
                <a:gd name="connsiteY0" fmla="*/ 0 h 2725540"/>
                <a:gd name="connsiteX1" fmla="*/ 806823 w 2649876"/>
                <a:gd name="connsiteY1" fmla="*/ 389964 h 2725540"/>
                <a:gd name="connsiteX2" fmla="*/ 2649876 w 2649876"/>
                <a:gd name="connsiteY2" fmla="*/ 2712898 h 2725540"/>
                <a:gd name="connsiteX3" fmla="*/ 5019 w 2649876"/>
                <a:gd name="connsiteY3" fmla="*/ 2725540 h 2725540"/>
                <a:gd name="connsiteX4" fmla="*/ 0 w 2649876"/>
                <a:gd name="connsiteY4" fmla="*/ 0 h 2725540"/>
                <a:gd name="connsiteX0" fmla="*/ 0 w 2662517"/>
                <a:gd name="connsiteY0" fmla="*/ 0 h 2721326"/>
                <a:gd name="connsiteX1" fmla="*/ 819464 w 2662517"/>
                <a:gd name="connsiteY1" fmla="*/ 385750 h 2721326"/>
                <a:gd name="connsiteX2" fmla="*/ 2662517 w 2662517"/>
                <a:gd name="connsiteY2" fmla="*/ 2708684 h 2721326"/>
                <a:gd name="connsiteX3" fmla="*/ 17660 w 2662517"/>
                <a:gd name="connsiteY3" fmla="*/ 2721326 h 2721326"/>
                <a:gd name="connsiteX4" fmla="*/ 0 w 2662517"/>
                <a:gd name="connsiteY4" fmla="*/ 0 h 2721326"/>
                <a:gd name="connsiteX0" fmla="*/ 0 w 2662517"/>
                <a:gd name="connsiteY0" fmla="*/ 0 h 2721326"/>
                <a:gd name="connsiteX1" fmla="*/ 819464 w 2662517"/>
                <a:gd name="connsiteY1" fmla="*/ 385750 h 2721326"/>
                <a:gd name="connsiteX2" fmla="*/ 2662517 w 2662517"/>
                <a:gd name="connsiteY2" fmla="*/ 2708684 h 2721326"/>
                <a:gd name="connsiteX3" fmla="*/ 17660 w 2662517"/>
                <a:gd name="connsiteY3" fmla="*/ 2721326 h 2721326"/>
                <a:gd name="connsiteX4" fmla="*/ 0 w 2662517"/>
                <a:gd name="connsiteY4" fmla="*/ 0 h 2721326"/>
                <a:gd name="connsiteX0" fmla="*/ 0 w 2654089"/>
                <a:gd name="connsiteY0" fmla="*/ 0 h 2721326"/>
                <a:gd name="connsiteX1" fmla="*/ 811036 w 2654089"/>
                <a:gd name="connsiteY1" fmla="*/ 385750 h 2721326"/>
                <a:gd name="connsiteX2" fmla="*/ 2654089 w 2654089"/>
                <a:gd name="connsiteY2" fmla="*/ 2708684 h 2721326"/>
                <a:gd name="connsiteX3" fmla="*/ 9232 w 2654089"/>
                <a:gd name="connsiteY3" fmla="*/ 2721326 h 2721326"/>
                <a:gd name="connsiteX4" fmla="*/ 0 w 2654089"/>
                <a:gd name="connsiteY4" fmla="*/ 0 h 2721326"/>
                <a:gd name="connsiteX0" fmla="*/ 0 w 2654089"/>
                <a:gd name="connsiteY0" fmla="*/ 0 h 2721326"/>
                <a:gd name="connsiteX1" fmla="*/ 811036 w 2654089"/>
                <a:gd name="connsiteY1" fmla="*/ 385750 h 2721326"/>
                <a:gd name="connsiteX2" fmla="*/ 2654089 w 2654089"/>
                <a:gd name="connsiteY2" fmla="*/ 2708684 h 2721326"/>
                <a:gd name="connsiteX3" fmla="*/ 9232 w 2654089"/>
                <a:gd name="connsiteY3" fmla="*/ 2721326 h 2721326"/>
                <a:gd name="connsiteX4" fmla="*/ 0 w 2654089"/>
                <a:gd name="connsiteY4" fmla="*/ 0 h 2721326"/>
                <a:gd name="connsiteX0" fmla="*/ 0 w 2667536"/>
                <a:gd name="connsiteY0" fmla="*/ 0 h 3339891"/>
                <a:gd name="connsiteX1" fmla="*/ 824483 w 2667536"/>
                <a:gd name="connsiteY1" fmla="*/ 1004315 h 3339891"/>
                <a:gd name="connsiteX2" fmla="*/ 2667536 w 2667536"/>
                <a:gd name="connsiteY2" fmla="*/ 3327249 h 3339891"/>
                <a:gd name="connsiteX3" fmla="*/ 22679 w 2667536"/>
                <a:gd name="connsiteY3" fmla="*/ 3339891 h 3339891"/>
                <a:gd name="connsiteX4" fmla="*/ 0 w 2667536"/>
                <a:gd name="connsiteY4" fmla="*/ 0 h 3339891"/>
                <a:gd name="connsiteX0" fmla="*/ 0 w 5343501"/>
                <a:gd name="connsiteY0" fmla="*/ 0 h 3340697"/>
                <a:gd name="connsiteX1" fmla="*/ 824483 w 5343501"/>
                <a:gd name="connsiteY1" fmla="*/ 1004315 h 3340697"/>
                <a:gd name="connsiteX2" fmla="*/ 5343501 w 5343501"/>
                <a:gd name="connsiteY2" fmla="*/ 3340697 h 3340697"/>
                <a:gd name="connsiteX3" fmla="*/ 22679 w 5343501"/>
                <a:gd name="connsiteY3" fmla="*/ 3339891 h 3340697"/>
                <a:gd name="connsiteX4" fmla="*/ 0 w 5343501"/>
                <a:gd name="connsiteY4" fmla="*/ 0 h 3340697"/>
                <a:gd name="connsiteX0" fmla="*/ 0 w 8404678"/>
                <a:gd name="connsiteY0" fmla="*/ 2034450 h 5375147"/>
                <a:gd name="connsiteX1" fmla="*/ 824483 w 8404678"/>
                <a:gd name="connsiteY1" fmla="*/ 3038765 h 5375147"/>
                <a:gd name="connsiteX2" fmla="*/ 5343501 w 8404678"/>
                <a:gd name="connsiteY2" fmla="*/ 5375147 h 5375147"/>
                <a:gd name="connsiteX3" fmla="*/ 8400196 w 8404678"/>
                <a:gd name="connsiteY3" fmla="*/ 909918 h 5375147"/>
                <a:gd name="connsiteX4" fmla="*/ 0 w 8404678"/>
                <a:gd name="connsiteY4" fmla="*/ 2034450 h 5375147"/>
                <a:gd name="connsiteX0" fmla="*/ 0 w 8400196"/>
                <a:gd name="connsiteY0" fmla="*/ 1124532 h 4465229"/>
                <a:gd name="connsiteX1" fmla="*/ 824483 w 8400196"/>
                <a:gd name="connsiteY1" fmla="*/ 2128847 h 4465229"/>
                <a:gd name="connsiteX2" fmla="*/ 5343501 w 8400196"/>
                <a:gd name="connsiteY2" fmla="*/ 4465229 h 4465229"/>
                <a:gd name="connsiteX3" fmla="*/ 8400196 w 8400196"/>
                <a:gd name="connsiteY3" fmla="*/ 0 h 4465229"/>
                <a:gd name="connsiteX4" fmla="*/ 0 w 8400196"/>
                <a:gd name="connsiteY4" fmla="*/ 1124532 h 4465229"/>
                <a:gd name="connsiteX0" fmla="*/ 0 w 8400196"/>
                <a:gd name="connsiteY0" fmla="*/ 1124532 h 4465229"/>
                <a:gd name="connsiteX1" fmla="*/ 824483 w 8400196"/>
                <a:gd name="connsiteY1" fmla="*/ 2128847 h 4465229"/>
                <a:gd name="connsiteX2" fmla="*/ 5343501 w 8400196"/>
                <a:gd name="connsiteY2" fmla="*/ 4465229 h 4465229"/>
                <a:gd name="connsiteX3" fmla="*/ 8112789 w 8400196"/>
                <a:gd name="connsiteY3" fmla="*/ 4414848 h 4465229"/>
                <a:gd name="connsiteX4" fmla="*/ 8400196 w 8400196"/>
                <a:gd name="connsiteY4" fmla="*/ 0 h 4465229"/>
                <a:gd name="connsiteX5" fmla="*/ 0 w 8400196"/>
                <a:gd name="connsiteY5" fmla="*/ 1124532 h 4465229"/>
                <a:gd name="connsiteX0" fmla="*/ 0 w 8400196"/>
                <a:gd name="connsiteY0" fmla="*/ 3029801 h 6370498"/>
                <a:gd name="connsiteX1" fmla="*/ 824483 w 8400196"/>
                <a:gd name="connsiteY1" fmla="*/ 4034116 h 6370498"/>
                <a:gd name="connsiteX2" fmla="*/ 5343501 w 8400196"/>
                <a:gd name="connsiteY2" fmla="*/ 6370498 h 6370498"/>
                <a:gd name="connsiteX3" fmla="*/ 8112789 w 8400196"/>
                <a:gd name="connsiteY3" fmla="*/ 6320117 h 6370498"/>
                <a:gd name="connsiteX4" fmla="*/ 8400196 w 8400196"/>
                <a:gd name="connsiteY4" fmla="*/ 1905269 h 6370498"/>
                <a:gd name="connsiteX5" fmla="*/ 17660 w 8400196"/>
                <a:gd name="connsiteY5" fmla="*/ 0 h 6370498"/>
                <a:gd name="connsiteX6" fmla="*/ 0 w 8400196"/>
                <a:gd name="connsiteY6" fmla="*/ 3029801 h 6370498"/>
                <a:gd name="connsiteX0" fmla="*/ 0 w 8373302"/>
                <a:gd name="connsiteY0" fmla="*/ 3029801 h 6370498"/>
                <a:gd name="connsiteX1" fmla="*/ 824483 w 8373302"/>
                <a:gd name="connsiteY1" fmla="*/ 4034116 h 6370498"/>
                <a:gd name="connsiteX2" fmla="*/ 5343501 w 8373302"/>
                <a:gd name="connsiteY2" fmla="*/ 6370498 h 6370498"/>
                <a:gd name="connsiteX3" fmla="*/ 8112789 w 8373302"/>
                <a:gd name="connsiteY3" fmla="*/ 6320117 h 6370498"/>
                <a:gd name="connsiteX4" fmla="*/ 8373302 w 8373302"/>
                <a:gd name="connsiteY4" fmla="*/ 89916 h 6370498"/>
                <a:gd name="connsiteX5" fmla="*/ 17660 w 8373302"/>
                <a:gd name="connsiteY5" fmla="*/ 0 h 6370498"/>
                <a:gd name="connsiteX6" fmla="*/ 0 w 8373302"/>
                <a:gd name="connsiteY6" fmla="*/ 3029801 h 6370498"/>
                <a:gd name="connsiteX0" fmla="*/ 0 w 8112789"/>
                <a:gd name="connsiteY0" fmla="*/ 3029801 h 6370498"/>
                <a:gd name="connsiteX1" fmla="*/ 824483 w 8112789"/>
                <a:gd name="connsiteY1" fmla="*/ 4034116 h 6370498"/>
                <a:gd name="connsiteX2" fmla="*/ 5343501 w 8112789"/>
                <a:gd name="connsiteY2" fmla="*/ 6370498 h 6370498"/>
                <a:gd name="connsiteX3" fmla="*/ 8112789 w 8112789"/>
                <a:gd name="connsiteY3" fmla="*/ 6320117 h 6370498"/>
                <a:gd name="connsiteX4" fmla="*/ 8050573 w 8112789"/>
                <a:gd name="connsiteY4" fmla="*/ 76469 h 6370498"/>
                <a:gd name="connsiteX5" fmla="*/ 17660 w 8112789"/>
                <a:gd name="connsiteY5" fmla="*/ 0 h 6370498"/>
                <a:gd name="connsiteX6" fmla="*/ 0 w 8112789"/>
                <a:gd name="connsiteY6" fmla="*/ 3029801 h 6370498"/>
                <a:gd name="connsiteX0" fmla="*/ 0 w 8099342"/>
                <a:gd name="connsiteY0" fmla="*/ 3002907 h 6370498"/>
                <a:gd name="connsiteX1" fmla="*/ 811036 w 8099342"/>
                <a:gd name="connsiteY1" fmla="*/ 4034116 h 6370498"/>
                <a:gd name="connsiteX2" fmla="*/ 5330054 w 8099342"/>
                <a:gd name="connsiteY2" fmla="*/ 6370498 h 6370498"/>
                <a:gd name="connsiteX3" fmla="*/ 8099342 w 8099342"/>
                <a:gd name="connsiteY3" fmla="*/ 6320117 h 6370498"/>
                <a:gd name="connsiteX4" fmla="*/ 8037126 w 8099342"/>
                <a:gd name="connsiteY4" fmla="*/ 76469 h 6370498"/>
                <a:gd name="connsiteX5" fmla="*/ 4213 w 8099342"/>
                <a:gd name="connsiteY5" fmla="*/ 0 h 6370498"/>
                <a:gd name="connsiteX6" fmla="*/ 0 w 8099342"/>
                <a:gd name="connsiteY6" fmla="*/ 3002907 h 6370498"/>
                <a:gd name="connsiteX0" fmla="*/ 0 w 8099342"/>
                <a:gd name="connsiteY0" fmla="*/ 3002907 h 6370498"/>
                <a:gd name="connsiteX1" fmla="*/ 503675 w 8099342"/>
                <a:gd name="connsiteY1" fmla="*/ 3880436 h 6370498"/>
                <a:gd name="connsiteX2" fmla="*/ 5330054 w 8099342"/>
                <a:gd name="connsiteY2" fmla="*/ 6370498 h 6370498"/>
                <a:gd name="connsiteX3" fmla="*/ 8099342 w 8099342"/>
                <a:gd name="connsiteY3" fmla="*/ 6320117 h 6370498"/>
                <a:gd name="connsiteX4" fmla="*/ 8037126 w 8099342"/>
                <a:gd name="connsiteY4" fmla="*/ 76469 h 6370498"/>
                <a:gd name="connsiteX5" fmla="*/ 4213 w 8099342"/>
                <a:gd name="connsiteY5" fmla="*/ 0 h 6370498"/>
                <a:gd name="connsiteX6" fmla="*/ 0 w 8099342"/>
                <a:gd name="connsiteY6" fmla="*/ 3002907 h 6370498"/>
                <a:gd name="connsiteX0" fmla="*/ 0 w 8099342"/>
                <a:gd name="connsiteY0" fmla="*/ 3002907 h 6370498"/>
                <a:gd name="connsiteX1" fmla="*/ 607192 w 8099342"/>
                <a:gd name="connsiteY1" fmla="*/ 3955199 h 6370498"/>
                <a:gd name="connsiteX2" fmla="*/ 5330054 w 8099342"/>
                <a:gd name="connsiteY2" fmla="*/ 6370498 h 6370498"/>
                <a:gd name="connsiteX3" fmla="*/ 8099342 w 8099342"/>
                <a:gd name="connsiteY3" fmla="*/ 6320117 h 6370498"/>
                <a:gd name="connsiteX4" fmla="*/ 8037126 w 8099342"/>
                <a:gd name="connsiteY4" fmla="*/ 76469 h 6370498"/>
                <a:gd name="connsiteX5" fmla="*/ 4213 w 8099342"/>
                <a:gd name="connsiteY5" fmla="*/ 0 h 6370498"/>
                <a:gd name="connsiteX6" fmla="*/ 0 w 8099342"/>
                <a:gd name="connsiteY6" fmla="*/ 3002907 h 6370498"/>
                <a:gd name="connsiteX0" fmla="*/ 0 w 8099342"/>
                <a:gd name="connsiteY0" fmla="*/ 2733966 h 6370498"/>
                <a:gd name="connsiteX1" fmla="*/ 607192 w 8099342"/>
                <a:gd name="connsiteY1" fmla="*/ 3955199 h 6370498"/>
                <a:gd name="connsiteX2" fmla="*/ 5330054 w 8099342"/>
                <a:gd name="connsiteY2" fmla="*/ 6370498 h 6370498"/>
                <a:gd name="connsiteX3" fmla="*/ 8099342 w 8099342"/>
                <a:gd name="connsiteY3" fmla="*/ 6320117 h 6370498"/>
                <a:gd name="connsiteX4" fmla="*/ 8037126 w 8099342"/>
                <a:gd name="connsiteY4" fmla="*/ 76469 h 6370498"/>
                <a:gd name="connsiteX5" fmla="*/ 4213 w 8099342"/>
                <a:gd name="connsiteY5" fmla="*/ 0 h 6370498"/>
                <a:gd name="connsiteX6" fmla="*/ 0 w 8099342"/>
                <a:gd name="connsiteY6" fmla="*/ 2733966 h 6370498"/>
                <a:gd name="connsiteX0" fmla="*/ 0 w 8099342"/>
                <a:gd name="connsiteY0" fmla="*/ 2733966 h 6370498"/>
                <a:gd name="connsiteX1" fmla="*/ 30249 w 8099342"/>
                <a:gd name="connsiteY1" fmla="*/ 6360942 h 6370498"/>
                <a:gd name="connsiteX2" fmla="*/ 5330054 w 8099342"/>
                <a:gd name="connsiteY2" fmla="*/ 6370498 h 6370498"/>
                <a:gd name="connsiteX3" fmla="*/ 8099342 w 8099342"/>
                <a:gd name="connsiteY3" fmla="*/ 6320117 h 6370498"/>
                <a:gd name="connsiteX4" fmla="*/ 8037126 w 8099342"/>
                <a:gd name="connsiteY4" fmla="*/ 76469 h 6370498"/>
                <a:gd name="connsiteX5" fmla="*/ 4213 w 8099342"/>
                <a:gd name="connsiteY5" fmla="*/ 0 h 6370498"/>
                <a:gd name="connsiteX6" fmla="*/ 0 w 8099342"/>
                <a:gd name="connsiteY6" fmla="*/ 2733966 h 6370498"/>
                <a:gd name="connsiteX0" fmla="*/ 0 w 8099342"/>
                <a:gd name="connsiteY0" fmla="*/ 2733966 h 6360942"/>
                <a:gd name="connsiteX1" fmla="*/ 30249 w 8099342"/>
                <a:gd name="connsiteY1" fmla="*/ 6360942 h 6360942"/>
                <a:gd name="connsiteX2" fmla="*/ 8099342 w 8099342"/>
                <a:gd name="connsiteY2" fmla="*/ 6320117 h 6360942"/>
                <a:gd name="connsiteX3" fmla="*/ 8037126 w 8099342"/>
                <a:gd name="connsiteY3" fmla="*/ 76469 h 6360942"/>
                <a:gd name="connsiteX4" fmla="*/ 4213 w 8099342"/>
                <a:gd name="connsiteY4" fmla="*/ 0 h 6360942"/>
                <a:gd name="connsiteX5" fmla="*/ 0 w 8099342"/>
                <a:gd name="connsiteY5" fmla="*/ 2733966 h 6360942"/>
                <a:gd name="connsiteX0" fmla="*/ 1334480 w 9429609"/>
                <a:gd name="connsiteY0" fmla="*/ 0 h 6360942"/>
                <a:gd name="connsiteX1" fmla="*/ 1360516 w 9429609"/>
                <a:gd name="connsiteY1" fmla="*/ 6360942 h 6360942"/>
                <a:gd name="connsiteX2" fmla="*/ 9429609 w 9429609"/>
                <a:gd name="connsiteY2" fmla="*/ 6320117 h 6360942"/>
                <a:gd name="connsiteX3" fmla="*/ 9367393 w 9429609"/>
                <a:gd name="connsiteY3" fmla="*/ 76469 h 6360942"/>
                <a:gd name="connsiteX4" fmla="*/ 1334480 w 9429609"/>
                <a:gd name="connsiteY4" fmla="*/ 0 h 6360942"/>
                <a:gd name="connsiteX0" fmla="*/ 0 w 8095129"/>
                <a:gd name="connsiteY0" fmla="*/ 0 h 6360942"/>
                <a:gd name="connsiteX1" fmla="*/ 26036 w 8095129"/>
                <a:gd name="connsiteY1" fmla="*/ 6360942 h 6360942"/>
                <a:gd name="connsiteX2" fmla="*/ 8095129 w 8095129"/>
                <a:gd name="connsiteY2" fmla="*/ 6320117 h 6360942"/>
                <a:gd name="connsiteX3" fmla="*/ 8032913 w 8095129"/>
                <a:gd name="connsiteY3" fmla="*/ 76469 h 6360942"/>
                <a:gd name="connsiteX4" fmla="*/ 0 w 8095129"/>
                <a:gd name="connsiteY4" fmla="*/ 0 h 6360942"/>
                <a:gd name="connsiteX0" fmla="*/ 0 w 8095129"/>
                <a:gd name="connsiteY0" fmla="*/ 0 h 6360942"/>
                <a:gd name="connsiteX1" fmla="*/ 26036 w 8095129"/>
                <a:gd name="connsiteY1" fmla="*/ 6360942 h 6360942"/>
                <a:gd name="connsiteX2" fmla="*/ 8095129 w 8095129"/>
                <a:gd name="connsiteY2" fmla="*/ 6331002 h 6360942"/>
                <a:gd name="connsiteX3" fmla="*/ 8032913 w 8095129"/>
                <a:gd name="connsiteY3" fmla="*/ 76469 h 6360942"/>
                <a:gd name="connsiteX4" fmla="*/ 0 w 8095129"/>
                <a:gd name="connsiteY4" fmla="*/ 0 h 6360942"/>
                <a:gd name="connsiteX0" fmla="*/ 0 w 8106015"/>
                <a:gd name="connsiteY0" fmla="*/ 0 h 6363659"/>
                <a:gd name="connsiteX1" fmla="*/ 26036 w 8106015"/>
                <a:gd name="connsiteY1" fmla="*/ 6360942 h 6363659"/>
                <a:gd name="connsiteX2" fmla="*/ 8106015 w 8106015"/>
                <a:gd name="connsiteY2" fmla="*/ 6363659 h 6363659"/>
                <a:gd name="connsiteX3" fmla="*/ 8032913 w 8106015"/>
                <a:gd name="connsiteY3" fmla="*/ 76469 h 6363659"/>
                <a:gd name="connsiteX4" fmla="*/ 0 w 8106015"/>
                <a:gd name="connsiteY4" fmla="*/ 0 h 6363659"/>
                <a:gd name="connsiteX0" fmla="*/ 0 w 8095130"/>
                <a:gd name="connsiteY0" fmla="*/ 0 h 6341888"/>
                <a:gd name="connsiteX1" fmla="*/ 15151 w 8095130"/>
                <a:gd name="connsiteY1" fmla="*/ 6339171 h 6341888"/>
                <a:gd name="connsiteX2" fmla="*/ 8095130 w 8095130"/>
                <a:gd name="connsiteY2" fmla="*/ 6341888 h 6341888"/>
                <a:gd name="connsiteX3" fmla="*/ 8022028 w 8095130"/>
                <a:gd name="connsiteY3" fmla="*/ 54698 h 6341888"/>
                <a:gd name="connsiteX4" fmla="*/ 0 w 8095130"/>
                <a:gd name="connsiteY4" fmla="*/ 0 h 634188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8095130" h="6341888">
                  <a:moveTo>
                    <a:pt x="0" y="0"/>
                  </a:moveTo>
                  <a:cubicBezTo>
                    <a:pt x="5050" y="2113057"/>
                    <a:pt x="10101" y="4226114"/>
                    <a:pt x="15151" y="6339171"/>
                  </a:cubicBezTo>
                  <a:lnTo>
                    <a:pt x="8095130" y="6341888"/>
                  </a:lnTo>
                  <a:lnTo>
                    <a:pt x="8022028" y="5469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79" name="Rectangle 78"/>
            <p:cNvSpPr/>
            <p:nvPr/>
          </p:nvSpPr>
          <p:spPr>
            <a:xfrm>
              <a:off x="2822663" y="2472667"/>
              <a:ext cx="1535998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>
                <a:buNone/>
              </a:pPr>
              <a:r>
                <a:rPr lang="en-US" sz="1400" b="1" dirty="0" smtClean="0"/>
                <a:t>Generated cone</a:t>
              </a:r>
              <a:endParaRPr lang="en-US" sz="1400" b="1" dirty="0"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400" dirty="0" smtClean="0"/>
              <a:t>Feasible Solution in Requirement Space Standard Form (2 of 2)</a:t>
            </a:r>
            <a:endParaRPr lang="en-US" sz="2400" dirty="0"/>
          </a:p>
        </p:txBody>
      </p:sp>
      <p:cxnSp>
        <p:nvCxnSpPr>
          <p:cNvPr id="5" name="Straight Arrow Connector 4"/>
          <p:cNvCxnSpPr/>
          <p:nvPr/>
        </p:nvCxnSpPr>
        <p:spPr bwMode="auto">
          <a:xfrm>
            <a:off x="1221905" y="5822577"/>
            <a:ext cx="5741894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6" name="Straight Arrow Connector 5"/>
          <p:cNvCxnSpPr/>
          <p:nvPr/>
        </p:nvCxnSpPr>
        <p:spPr bwMode="auto">
          <a:xfrm flipV="1">
            <a:off x="1221905" y="1573306"/>
            <a:ext cx="0" cy="4249271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7" name="Straight Connector 6"/>
          <p:cNvCxnSpPr/>
          <p:nvPr/>
        </p:nvCxnSpPr>
        <p:spPr bwMode="auto">
          <a:xfrm>
            <a:off x="6520047" y="5715000"/>
            <a:ext cx="0" cy="24204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8" name="Straight Connector 7"/>
          <p:cNvCxnSpPr/>
          <p:nvPr/>
        </p:nvCxnSpPr>
        <p:spPr bwMode="auto">
          <a:xfrm>
            <a:off x="5637024" y="5715000"/>
            <a:ext cx="0" cy="24204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9" name="Straight Connector 8"/>
          <p:cNvCxnSpPr/>
          <p:nvPr/>
        </p:nvCxnSpPr>
        <p:spPr bwMode="auto">
          <a:xfrm>
            <a:off x="4754001" y="5715000"/>
            <a:ext cx="0" cy="24204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0" name="Straight Connector 9"/>
          <p:cNvCxnSpPr/>
          <p:nvPr/>
        </p:nvCxnSpPr>
        <p:spPr bwMode="auto">
          <a:xfrm>
            <a:off x="2104930" y="5715000"/>
            <a:ext cx="0" cy="24204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1" name="Straight Connector 10"/>
          <p:cNvCxnSpPr/>
          <p:nvPr/>
        </p:nvCxnSpPr>
        <p:spPr bwMode="auto">
          <a:xfrm>
            <a:off x="2987954" y="5715000"/>
            <a:ext cx="0" cy="24204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2" name="Straight Connector 11"/>
          <p:cNvCxnSpPr/>
          <p:nvPr/>
        </p:nvCxnSpPr>
        <p:spPr bwMode="auto">
          <a:xfrm>
            <a:off x="3870978" y="5715000"/>
            <a:ext cx="0" cy="24204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3" name="Straight Connector 12"/>
          <p:cNvCxnSpPr/>
          <p:nvPr/>
        </p:nvCxnSpPr>
        <p:spPr bwMode="auto">
          <a:xfrm>
            <a:off x="1221906" y="5715000"/>
            <a:ext cx="0" cy="24204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4" name="Straight Connector 13"/>
          <p:cNvCxnSpPr/>
          <p:nvPr/>
        </p:nvCxnSpPr>
        <p:spPr bwMode="auto">
          <a:xfrm rot="16200000">
            <a:off x="1221907" y="2989727"/>
            <a:ext cx="0" cy="24204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5" name="Straight Connector 14"/>
          <p:cNvCxnSpPr/>
          <p:nvPr/>
        </p:nvCxnSpPr>
        <p:spPr bwMode="auto">
          <a:xfrm rot="16200000">
            <a:off x="1221907" y="3895163"/>
            <a:ext cx="0" cy="24204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6" name="Straight Connector 15"/>
          <p:cNvCxnSpPr/>
          <p:nvPr/>
        </p:nvCxnSpPr>
        <p:spPr bwMode="auto">
          <a:xfrm rot="16200000">
            <a:off x="1221907" y="4800599"/>
            <a:ext cx="0" cy="24204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7" name="Straight Connector 16"/>
          <p:cNvCxnSpPr/>
          <p:nvPr/>
        </p:nvCxnSpPr>
        <p:spPr bwMode="auto">
          <a:xfrm rot="16200000">
            <a:off x="1221907" y="5706035"/>
            <a:ext cx="0" cy="24204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0" name="Straight Connector 19"/>
          <p:cNvCxnSpPr/>
          <p:nvPr/>
        </p:nvCxnSpPr>
        <p:spPr bwMode="auto">
          <a:xfrm rot="16200000">
            <a:off x="1221907" y="2075327"/>
            <a:ext cx="0" cy="24204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pSp>
        <p:nvGrpSpPr>
          <p:cNvPr id="18" name="Group 71"/>
          <p:cNvGrpSpPr/>
          <p:nvPr/>
        </p:nvGrpSpPr>
        <p:grpSpPr>
          <a:xfrm>
            <a:off x="1254467" y="3414809"/>
            <a:ext cx="5783588" cy="2402098"/>
            <a:chOff x="1254467" y="3414809"/>
            <a:chExt cx="5783588" cy="2402098"/>
          </a:xfrm>
        </p:grpSpPr>
        <p:sp>
          <p:nvSpPr>
            <p:cNvPr id="30" name="Oval 29"/>
            <p:cNvSpPr/>
            <p:nvPr/>
          </p:nvSpPr>
          <p:spPr bwMode="auto">
            <a:xfrm>
              <a:off x="6782561" y="5296845"/>
              <a:ext cx="255494" cy="255494"/>
            </a:xfrm>
            <a:prstGeom prst="ellipse">
              <a:avLst/>
            </a:prstGeom>
            <a:solidFill>
              <a:srgbClr val="0000FF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ctr" anchorCtr="1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1" i="0" u="none" strike="noStrike" cap="none" normalizeH="0" baseline="0" dirty="0" smtClean="0">
                  <a:ln>
                    <a:noFill/>
                  </a:ln>
                  <a:solidFill>
                    <a:schemeClr val="bg1"/>
                  </a:solidFill>
                  <a:effectLst/>
                  <a:latin typeface="Arial" charset="0"/>
                </a:rPr>
                <a:t>1</a:t>
              </a:r>
            </a:p>
          </p:txBody>
        </p:sp>
        <p:cxnSp>
          <p:nvCxnSpPr>
            <p:cNvPr id="44" name="Straight Arrow Connector 43"/>
            <p:cNvCxnSpPr/>
            <p:nvPr/>
          </p:nvCxnSpPr>
          <p:spPr bwMode="auto">
            <a:xfrm flipV="1">
              <a:off x="1254467" y="3999123"/>
              <a:ext cx="914400" cy="1817784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graphicFrame>
          <p:nvGraphicFramePr>
            <p:cNvPr id="46" name="Object 2"/>
            <p:cNvGraphicFramePr>
              <a:graphicFrameLocks noChangeAspect="1"/>
            </p:cNvGraphicFramePr>
            <p:nvPr/>
          </p:nvGraphicFramePr>
          <p:xfrm>
            <a:off x="1846680" y="3414809"/>
            <a:ext cx="547687" cy="469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112" name="Equation" r:id="rId3" imgW="533160" imgH="457200" progId="Equation.DSMT4">
                    <p:embed/>
                  </p:oleObj>
                </mc:Choice>
                <mc:Fallback>
                  <p:oleObj name="Equation" r:id="rId3" imgW="533160" imgH="457200" progId="Equation.DSMT4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46680" y="3414809"/>
                          <a:ext cx="547687" cy="4699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9" name="Group 72"/>
          <p:cNvGrpSpPr/>
          <p:nvPr/>
        </p:nvGrpSpPr>
        <p:grpSpPr>
          <a:xfrm>
            <a:off x="1276501" y="4802188"/>
            <a:ext cx="6279347" cy="1036752"/>
            <a:chOff x="1276501" y="4802188"/>
            <a:chExt cx="6279347" cy="1036752"/>
          </a:xfrm>
        </p:grpSpPr>
        <p:sp>
          <p:nvSpPr>
            <p:cNvPr id="31" name="Oval 30"/>
            <p:cNvSpPr/>
            <p:nvPr/>
          </p:nvSpPr>
          <p:spPr bwMode="auto">
            <a:xfrm>
              <a:off x="7300354" y="5296845"/>
              <a:ext cx="255494" cy="255494"/>
            </a:xfrm>
            <a:prstGeom prst="ellipse">
              <a:avLst/>
            </a:prstGeom>
            <a:solidFill>
              <a:srgbClr val="00602B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ctr" anchorCtr="1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1" i="0" u="none" strike="noStrike" cap="none" normalizeH="0" baseline="0" dirty="0" smtClean="0">
                  <a:ln>
                    <a:noFill/>
                  </a:ln>
                  <a:solidFill>
                    <a:schemeClr val="bg1"/>
                  </a:solidFill>
                  <a:effectLst/>
                  <a:latin typeface="Arial" charset="0"/>
                </a:rPr>
                <a:t>2</a:t>
              </a:r>
            </a:p>
          </p:txBody>
        </p:sp>
        <p:cxnSp>
          <p:nvCxnSpPr>
            <p:cNvPr id="49" name="Straight Arrow Connector 48"/>
            <p:cNvCxnSpPr/>
            <p:nvPr/>
          </p:nvCxnSpPr>
          <p:spPr bwMode="auto">
            <a:xfrm flipV="1">
              <a:off x="1276501" y="4935557"/>
              <a:ext cx="1751682" cy="903383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rgbClr val="00602B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graphicFrame>
          <p:nvGraphicFramePr>
            <p:cNvPr id="52" name="Object 2"/>
            <p:cNvGraphicFramePr>
              <a:graphicFrameLocks noChangeAspect="1"/>
            </p:cNvGraphicFramePr>
            <p:nvPr/>
          </p:nvGraphicFramePr>
          <p:xfrm>
            <a:off x="3074238" y="4802188"/>
            <a:ext cx="560388" cy="469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113" name="Equation" r:id="rId5" imgW="545760" imgH="457200" progId="Equation.DSMT4">
                    <p:embed/>
                  </p:oleObj>
                </mc:Choice>
                <mc:Fallback>
                  <p:oleObj name="Equation" r:id="rId5" imgW="545760" imgH="4572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74238" y="4802188"/>
                          <a:ext cx="560388" cy="4699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1" name="Group 73"/>
          <p:cNvGrpSpPr/>
          <p:nvPr/>
        </p:nvGrpSpPr>
        <p:grpSpPr>
          <a:xfrm>
            <a:off x="1219200" y="5296845"/>
            <a:ext cx="6843425" cy="1099357"/>
            <a:chOff x="1219200" y="5296845"/>
            <a:chExt cx="6843425" cy="1099357"/>
          </a:xfrm>
        </p:grpSpPr>
        <p:sp>
          <p:nvSpPr>
            <p:cNvPr id="32" name="Oval 31"/>
            <p:cNvSpPr/>
            <p:nvPr/>
          </p:nvSpPr>
          <p:spPr bwMode="auto">
            <a:xfrm>
              <a:off x="7807131" y="5296845"/>
              <a:ext cx="255494" cy="255494"/>
            </a:xfrm>
            <a:prstGeom prst="ellipse">
              <a:avLst/>
            </a:prstGeom>
            <a:solidFill>
              <a:srgbClr val="C00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ctr" anchorCtr="1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1" i="0" u="none" strike="noStrike" cap="none" normalizeH="0" baseline="0" dirty="0" smtClean="0">
                  <a:ln>
                    <a:noFill/>
                  </a:ln>
                  <a:solidFill>
                    <a:schemeClr val="bg1"/>
                  </a:solidFill>
                  <a:effectLst/>
                  <a:latin typeface="Arial" charset="0"/>
                </a:rPr>
                <a:t>3</a:t>
              </a:r>
            </a:p>
          </p:txBody>
        </p:sp>
        <p:cxnSp>
          <p:nvCxnSpPr>
            <p:cNvPr id="53" name="Straight Arrow Connector 52"/>
            <p:cNvCxnSpPr/>
            <p:nvPr/>
          </p:nvCxnSpPr>
          <p:spPr bwMode="auto">
            <a:xfrm flipV="1">
              <a:off x="1219200" y="5825491"/>
              <a:ext cx="895350" cy="11429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graphicFrame>
          <p:nvGraphicFramePr>
            <p:cNvPr id="56" name="Object 2"/>
            <p:cNvGraphicFramePr>
              <a:graphicFrameLocks noChangeAspect="1"/>
            </p:cNvGraphicFramePr>
            <p:nvPr/>
          </p:nvGraphicFramePr>
          <p:xfrm>
            <a:off x="1327015" y="5926302"/>
            <a:ext cx="560388" cy="469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114" name="Equation" r:id="rId7" imgW="545760" imgH="457200" progId="Equation.DSMT4">
                    <p:embed/>
                  </p:oleObj>
                </mc:Choice>
                <mc:Fallback>
                  <p:oleObj name="Equation" r:id="rId7" imgW="545760" imgH="457200" progId="Equation.DSMT4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27015" y="5926302"/>
                          <a:ext cx="560388" cy="4699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2" name="Group 74"/>
          <p:cNvGrpSpPr/>
          <p:nvPr/>
        </p:nvGrpSpPr>
        <p:grpSpPr>
          <a:xfrm>
            <a:off x="463240" y="4857272"/>
            <a:ext cx="8044272" cy="979097"/>
            <a:chOff x="463240" y="4857272"/>
            <a:chExt cx="8044272" cy="979097"/>
          </a:xfrm>
        </p:grpSpPr>
        <p:sp>
          <p:nvSpPr>
            <p:cNvPr id="33" name="Oval 32"/>
            <p:cNvSpPr/>
            <p:nvPr/>
          </p:nvSpPr>
          <p:spPr bwMode="auto">
            <a:xfrm>
              <a:off x="8252018" y="5296845"/>
              <a:ext cx="255494" cy="255494"/>
            </a:xfrm>
            <a:prstGeom prst="ellipse">
              <a:avLst/>
            </a:prstGeom>
            <a:solidFill>
              <a:srgbClr val="7030A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ctr" anchorCtr="1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1" i="0" u="none" strike="noStrike" cap="none" normalizeH="0" baseline="0" dirty="0" smtClean="0">
                  <a:ln>
                    <a:noFill/>
                  </a:ln>
                  <a:solidFill>
                    <a:schemeClr val="bg1"/>
                  </a:solidFill>
                  <a:effectLst/>
                  <a:latin typeface="Arial" charset="0"/>
                </a:rPr>
                <a:t>4</a:t>
              </a:r>
            </a:p>
          </p:txBody>
        </p:sp>
        <p:cxnSp>
          <p:nvCxnSpPr>
            <p:cNvPr id="57" name="Straight Arrow Connector 56"/>
            <p:cNvCxnSpPr/>
            <p:nvPr/>
          </p:nvCxnSpPr>
          <p:spPr bwMode="auto">
            <a:xfrm flipV="1">
              <a:off x="1227797" y="4926330"/>
              <a:ext cx="6643" cy="910039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rgbClr val="7030A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graphicFrame>
          <p:nvGraphicFramePr>
            <p:cNvPr id="60" name="Object 2"/>
            <p:cNvGraphicFramePr>
              <a:graphicFrameLocks noChangeAspect="1"/>
            </p:cNvGraphicFramePr>
            <p:nvPr/>
          </p:nvGraphicFramePr>
          <p:xfrm>
            <a:off x="463240" y="4857272"/>
            <a:ext cx="560388" cy="469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115" name="Equation" r:id="rId9" imgW="545760" imgH="457200" progId="Equation.DSMT4">
                    <p:embed/>
                  </p:oleObj>
                </mc:Choice>
                <mc:Fallback>
                  <p:oleObj name="Equation" r:id="rId9" imgW="545760" imgH="457200" progId="Equation.DSMT4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3240" y="4857272"/>
                          <a:ext cx="560388" cy="4699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3" name="Group 77"/>
          <p:cNvGrpSpPr/>
          <p:nvPr/>
        </p:nvGrpSpPr>
        <p:grpSpPr>
          <a:xfrm>
            <a:off x="1265376" y="5296845"/>
            <a:ext cx="7753124" cy="1289012"/>
            <a:chOff x="1265376" y="5296845"/>
            <a:chExt cx="7753124" cy="1289012"/>
          </a:xfrm>
        </p:grpSpPr>
        <p:sp>
          <p:nvSpPr>
            <p:cNvPr id="61" name="Oval 60"/>
            <p:cNvSpPr/>
            <p:nvPr/>
          </p:nvSpPr>
          <p:spPr bwMode="auto">
            <a:xfrm>
              <a:off x="8763006" y="5296845"/>
              <a:ext cx="255494" cy="255494"/>
            </a:xfrm>
            <a:prstGeom prst="ellipse">
              <a:avLst/>
            </a:prstGeom>
            <a:solidFill>
              <a:srgbClr val="6633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ctr" anchorCtr="1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1" i="0" u="none" strike="noStrike" cap="none" normalizeH="0" baseline="0" dirty="0" smtClean="0">
                  <a:ln>
                    <a:noFill/>
                  </a:ln>
                  <a:solidFill>
                    <a:schemeClr val="bg1"/>
                  </a:solidFill>
                  <a:effectLst/>
                  <a:latin typeface="Arial" charset="0"/>
                </a:rPr>
                <a:t>5</a:t>
              </a:r>
            </a:p>
          </p:txBody>
        </p:sp>
        <p:cxnSp>
          <p:nvCxnSpPr>
            <p:cNvPr id="64" name="Straight Arrow Connector 63"/>
            <p:cNvCxnSpPr/>
            <p:nvPr/>
          </p:nvCxnSpPr>
          <p:spPr bwMode="auto">
            <a:xfrm>
              <a:off x="1265376" y="5827061"/>
              <a:ext cx="5309595" cy="758796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rgbClr val="6633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graphicFrame>
          <p:nvGraphicFramePr>
            <p:cNvPr id="67" name="Object 2"/>
            <p:cNvGraphicFramePr>
              <a:graphicFrameLocks noChangeAspect="1"/>
            </p:cNvGraphicFramePr>
            <p:nvPr/>
          </p:nvGraphicFramePr>
          <p:xfrm>
            <a:off x="6381070" y="6037716"/>
            <a:ext cx="585787" cy="469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116" name="Equation" r:id="rId11" imgW="571320" imgH="457200" progId="Equation.DSMT4">
                    <p:embed/>
                  </p:oleObj>
                </mc:Choice>
                <mc:Fallback>
                  <p:oleObj name="Equation" r:id="rId11" imgW="571320" imgH="457200" progId="Equation.DSMT4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81070" y="6037716"/>
                          <a:ext cx="585787" cy="4699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6" name="Rectangle 40"/>
          <p:cNvSpPr>
            <a:spLocks noChangeArrowheads="1"/>
          </p:cNvSpPr>
          <p:nvPr/>
        </p:nvSpPr>
        <p:spPr bwMode="auto">
          <a:xfrm flipV="1">
            <a:off x="1" y="995081"/>
            <a:ext cx="9144002" cy="70698"/>
          </a:xfrm>
          <a:prstGeom prst="rect">
            <a:avLst/>
          </a:prstGeom>
          <a:gradFill rotWithShape="0">
            <a:gsLst>
              <a:gs pos="51000">
                <a:schemeClr val="accent2"/>
              </a:gs>
              <a:gs pos="100000">
                <a:srgbClr val="DDDDDD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rot="10800000" wrap="none" lIns="83329" tIns="41665" rIns="83329" bIns="41665" anchor="ctr"/>
          <a:lstStyle/>
          <a:p>
            <a:pPr algn="ctr" eaLnBrk="0" hangingPunct="0">
              <a:defRPr/>
            </a:pPr>
            <a:endParaRPr lang="en-US" dirty="0">
              <a:cs typeface="+mn-cs"/>
            </a:endParaRPr>
          </a:p>
        </p:txBody>
      </p:sp>
      <p:pic>
        <p:nvPicPr>
          <p:cNvPr id="77" name="Picture 17" descr="AFIT(good)"/>
          <p:cNvPicPr>
            <a:picLocks noChangeAspect="1" noChangeArrowheads="1"/>
          </p:cNvPicPr>
          <p:nvPr/>
        </p:nvPicPr>
        <p:blipFill>
          <a:blip r:embed="rId13" cstate="print">
            <a:duotone>
              <a:prstClr val="black"/>
              <a:schemeClr val="accent2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7682495" y="208539"/>
            <a:ext cx="1328342" cy="627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1" name="Rectangle 80"/>
          <p:cNvSpPr/>
          <p:nvPr/>
        </p:nvSpPr>
        <p:spPr>
          <a:xfrm>
            <a:off x="6427004" y="1491668"/>
            <a:ext cx="2563927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buNone/>
            </a:pPr>
            <a:r>
              <a:rPr lang="en-US" sz="1400" b="1" dirty="0" smtClean="0">
                <a:solidFill>
                  <a:srgbClr val="0000FF"/>
                </a:solidFill>
              </a:rPr>
              <a:t>What can you conclude about a feasible solution?</a:t>
            </a:r>
            <a:endParaRPr lang="en-US" sz="1400" b="1" dirty="0">
              <a:solidFill>
                <a:srgbClr val="0000FF"/>
              </a:solidFill>
            </a:endParaRPr>
          </a:p>
        </p:txBody>
      </p:sp>
      <p:sp>
        <p:nvSpPr>
          <p:cNvPr id="47" name="Rectangle 46"/>
          <p:cNvSpPr/>
          <p:nvPr/>
        </p:nvSpPr>
        <p:spPr bwMode="auto">
          <a:xfrm>
            <a:off x="8732265" y="4411275"/>
            <a:ext cx="335535" cy="309283"/>
          </a:xfrm>
          <a:prstGeom prst="rect">
            <a:avLst/>
          </a:prstGeom>
          <a:solidFill>
            <a:srgbClr val="FFFF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4" name="Object 2"/>
          <p:cNvGraphicFramePr>
            <a:graphicFrameLocks noChangeAspect="1"/>
          </p:cNvGraphicFramePr>
          <p:nvPr/>
        </p:nvGraphicFramePr>
        <p:xfrm>
          <a:off x="5303838" y="3557588"/>
          <a:ext cx="3741737" cy="163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17" name="Equation" r:id="rId14" imgW="2095200" imgH="914400" progId="Equation.DSMT4">
                  <p:embed/>
                </p:oleObj>
              </mc:Choice>
              <mc:Fallback>
                <p:oleObj name="Equation" r:id="rId14" imgW="2095200" imgH="914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838" y="3557588"/>
                        <a:ext cx="3741737" cy="163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79"/>
          <p:cNvGrpSpPr/>
          <p:nvPr/>
        </p:nvGrpSpPr>
        <p:grpSpPr>
          <a:xfrm>
            <a:off x="1218981" y="-461413"/>
            <a:ext cx="8268238" cy="6284473"/>
            <a:chOff x="1218981" y="-461413"/>
            <a:chExt cx="8268238" cy="6284473"/>
          </a:xfrm>
        </p:grpSpPr>
        <p:sp>
          <p:nvSpPr>
            <p:cNvPr id="71" name="Freeform 70"/>
            <p:cNvSpPr/>
            <p:nvPr/>
          </p:nvSpPr>
          <p:spPr bwMode="auto">
            <a:xfrm>
              <a:off x="1218981" y="-461413"/>
              <a:ext cx="8268238" cy="6284473"/>
            </a:xfrm>
            <a:custGeom>
              <a:avLst/>
              <a:gdLst>
                <a:gd name="connsiteX0" fmla="*/ 0 w 2662517"/>
                <a:gd name="connsiteY0" fmla="*/ 0 h 2729753"/>
                <a:gd name="connsiteX1" fmla="*/ 806823 w 2662517"/>
                <a:gd name="connsiteY1" fmla="*/ 389964 h 2729753"/>
                <a:gd name="connsiteX2" fmla="*/ 2662517 w 2662517"/>
                <a:gd name="connsiteY2" fmla="*/ 2729753 h 2729753"/>
                <a:gd name="connsiteX3" fmla="*/ 13447 w 2662517"/>
                <a:gd name="connsiteY3" fmla="*/ 2729753 h 2729753"/>
                <a:gd name="connsiteX4" fmla="*/ 0 w 2662517"/>
                <a:gd name="connsiteY4" fmla="*/ 0 h 2729753"/>
                <a:gd name="connsiteX0" fmla="*/ 0 w 2662517"/>
                <a:gd name="connsiteY0" fmla="*/ 0 h 2729753"/>
                <a:gd name="connsiteX1" fmla="*/ 806823 w 2662517"/>
                <a:gd name="connsiteY1" fmla="*/ 389964 h 2729753"/>
                <a:gd name="connsiteX2" fmla="*/ 2662517 w 2662517"/>
                <a:gd name="connsiteY2" fmla="*/ 2729753 h 2729753"/>
                <a:gd name="connsiteX3" fmla="*/ 5019 w 2662517"/>
                <a:gd name="connsiteY3" fmla="*/ 2725540 h 2729753"/>
                <a:gd name="connsiteX4" fmla="*/ 0 w 2662517"/>
                <a:gd name="connsiteY4" fmla="*/ 0 h 2729753"/>
                <a:gd name="connsiteX0" fmla="*/ 0 w 2649876"/>
                <a:gd name="connsiteY0" fmla="*/ 0 h 2725540"/>
                <a:gd name="connsiteX1" fmla="*/ 806823 w 2649876"/>
                <a:gd name="connsiteY1" fmla="*/ 389964 h 2725540"/>
                <a:gd name="connsiteX2" fmla="*/ 2649876 w 2649876"/>
                <a:gd name="connsiteY2" fmla="*/ 2712898 h 2725540"/>
                <a:gd name="connsiteX3" fmla="*/ 5019 w 2649876"/>
                <a:gd name="connsiteY3" fmla="*/ 2725540 h 2725540"/>
                <a:gd name="connsiteX4" fmla="*/ 0 w 2649876"/>
                <a:gd name="connsiteY4" fmla="*/ 0 h 2725540"/>
                <a:gd name="connsiteX0" fmla="*/ 0 w 2662517"/>
                <a:gd name="connsiteY0" fmla="*/ 0 h 2721326"/>
                <a:gd name="connsiteX1" fmla="*/ 819464 w 2662517"/>
                <a:gd name="connsiteY1" fmla="*/ 385750 h 2721326"/>
                <a:gd name="connsiteX2" fmla="*/ 2662517 w 2662517"/>
                <a:gd name="connsiteY2" fmla="*/ 2708684 h 2721326"/>
                <a:gd name="connsiteX3" fmla="*/ 17660 w 2662517"/>
                <a:gd name="connsiteY3" fmla="*/ 2721326 h 2721326"/>
                <a:gd name="connsiteX4" fmla="*/ 0 w 2662517"/>
                <a:gd name="connsiteY4" fmla="*/ 0 h 2721326"/>
                <a:gd name="connsiteX0" fmla="*/ 0 w 2662517"/>
                <a:gd name="connsiteY0" fmla="*/ 0 h 2721326"/>
                <a:gd name="connsiteX1" fmla="*/ 819464 w 2662517"/>
                <a:gd name="connsiteY1" fmla="*/ 385750 h 2721326"/>
                <a:gd name="connsiteX2" fmla="*/ 2662517 w 2662517"/>
                <a:gd name="connsiteY2" fmla="*/ 2708684 h 2721326"/>
                <a:gd name="connsiteX3" fmla="*/ 17660 w 2662517"/>
                <a:gd name="connsiteY3" fmla="*/ 2721326 h 2721326"/>
                <a:gd name="connsiteX4" fmla="*/ 0 w 2662517"/>
                <a:gd name="connsiteY4" fmla="*/ 0 h 2721326"/>
                <a:gd name="connsiteX0" fmla="*/ 0 w 2654089"/>
                <a:gd name="connsiteY0" fmla="*/ 0 h 2721326"/>
                <a:gd name="connsiteX1" fmla="*/ 811036 w 2654089"/>
                <a:gd name="connsiteY1" fmla="*/ 385750 h 2721326"/>
                <a:gd name="connsiteX2" fmla="*/ 2654089 w 2654089"/>
                <a:gd name="connsiteY2" fmla="*/ 2708684 h 2721326"/>
                <a:gd name="connsiteX3" fmla="*/ 9232 w 2654089"/>
                <a:gd name="connsiteY3" fmla="*/ 2721326 h 2721326"/>
                <a:gd name="connsiteX4" fmla="*/ 0 w 2654089"/>
                <a:gd name="connsiteY4" fmla="*/ 0 h 2721326"/>
                <a:gd name="connsiteX0" fmla="*/ 0 w 2654089"/>
                <a:gd name="connsiteY0" fmla="*/ 0 h 2721326"/>
                <a:gd name="connsiteX1" fmla="*/ 811036 w 2654089"/>
                <a:gd name="connsiteY1" fmla="*/ 385750 h 2721326"/>
                <a:gd name="connsiteX2" fmla="*/ 2654089 w 2654089"/>
                <a:gd name="connsiteY2" fmla="*/ 2708684 h 2721326"/>
                <a:gd name="connsiteX3" fmla="*/ 9232 w 2654089"/>
                <a:gd name="connsiteY3" fmla="*/ 2721326 h 2721326"/>
                <a:gd name="connsiteX4" fmla="*/ 0 w 2654089"/>
                <a:gd name="connsiteY4" fmla="*/ 0 h 2721326"/>
                <a:gd name="connsiteX0" fmla="*/ 0 w 2667536"/>
                <a:gd name="connsiteY0" fmla="*/ 0 h 3339891"/>
                <a:gd name="connsiteX1" fmla="*/ 824483 w 2667536"/>
                <a:gd name="connsiteY1" fmla="*/ 1004315 h 3339891"/>
                <a:gd name="connsiteX2" fmla="*/ 2667536 w 2667536"/>
                <a:gd name="connsiteY2" fmla="*/ 3327249 h 3339891"/>
                <a:gd name="connsiteX3" fmla="*/ 22679 w 2667536"/>
                <a:gd name="connsiteY3" fmla="*/ 3339891 h 3339891"/>
                <a:gd name="connsiteX4" fmla="*/ 0 w 2667536"/>
                <a:gd name="connsiteY4" fmla="*/ 0 h 3339891"/>
                <a:gd name="connsiteX0" fmla="*/ 0 w 5343501"/>
                <a:gd name="connsiteY0" fmla="*/ 0 h 3340697"/>
                <a:gd name="connsiteX1" fmla="*/ 824483 w 5343501"/>
                <a:gd name="connsiteY1" fmla="*/ 1004315 h 3340697"/>
                <a:gd name="connsiteX2" fmla="*/ 5343501 w 5343501"/>
                <a:gd name="connsiteY2" fmla="*/ 3340697 h 3340697"/>
                <a:gd name="connsiteX3" fmla="*/ 22679 w 5343501"/>
                <a:gd name="connsiteY3" fmla="*/ 3339891 h 3340697"/>
                <a:gd name="connsiteX4" fmla="*/ 0 w 5343501"/>
                <a:gd name="connsiteY4" fmla="*/ 0 h 3340697"/>
                <a:gd name="connsiteX0" fmla="*/ 0 w 8404678"/>
                <a:gd name="connsiteY0" fmla="*/ 2034450 h 5375147"/>
                <a:gd name="connsiteX1" fmla="*/ 824483 w 8404678"/>
                <a:gd name="connsiteY1" fmla="*/ 3038765 h 5375147"/>
                <a:gd name="connsiteX2" fmla="*/ 5343501 w 8404678"/>
                <a:gd name="connsiteY2" fmla="*/ 5375147 h 5375147"/>
                <a:gd name="connsiteX3" fmla="*/ 8400196 w 8404678"/>
                <a:gd name="connsiteY3" fmla="*/ 909918 h 5375147"/>
                <a:gd name="connsiteX4" fmla="*/ 0 w 8404678"/>
                <a:gd name="connsiteY4" fmla="*/ 2034450 h 5375147"/>
                <a:gd name="connsiteX0" fmla="*/ 0 w 8400196"/>
                <a:gd name="connsiteY0" fmla="*/ 1124532 h 4465229"/>
                <a:gd name="connsiteX1" fmla="*/ 824483 w 8400196"/>
                <a:gd name="connsiteY1" fmla="*/ 2128847 h 4465229"/>
                <a:gd name="connsiteX2" fmla="*/ 5343501 w 8400196"/>
                <a:gd name="connsiteY2" fmla="*/ 4465229 h 4465229"/>
                <a:gd name="connsiteX3" fmla="*/ 8400196 w 8400196"/>
                <a:gd name="connsiteY3" fmla="*/ 0 h 4465229"/>
                <a:gd name="connsiteX4" fmla="*/ 0 w 8400196"/>
                <a:gd name="connsiteY4" fmla="*/ 1124532 h 4465229"/>
                <a:gd name="connsiteX0" fmla="*/ 0 w 8400196"/>
                <a:gd name="connsiteY0" fmla="*/ 1124532 h 4465229"/>
                <a:gd name="connsiteX1" fmla="*/ 824483 w 8400196"/>
                <a:gd name="connsiteY1" fmla="*/ 2128847 h 4465229"/>
                <a:gd name="connsiteX2" fmla="*/ 5343501 w 8400196"/>
                <a:gd name="connsiteY2" fmla="*/ 4465229 h 4465229"/>
                <a:gd name="connsiteX3" fmla="*/ 8112789 w 8400196"/>
                <a:gd name="connsiteY3" fmla="*/ 4414848 h 4465229"/>
                <a:gd name="connsiteX4" fmla="*/ 8400196 w 8400196"/>
                <a:gd name="connsiteY4" fmla="*/ 0 h 4465229"/>
                <a:gd name="connsiteX5" fmla="*/ 0 w 8400196"/>
                <a:gd name="connsiteY5" fmla="*/ 1124532 h 4465229"/>
                <a:gd name="connsiteX0" fmla="*/ 0 w 8400196"/>
                <a:gd name="connsiteY0" fmla="*/ 3029801 h 6370498"/>
                <a:gd name="connsiteX1" fmla="*/ 824483 w 8400196"/>
                <a:gd name="connsiteY1" fmla="*/ 4034116 h 6370498"/>
                <a:gd name="connsiteX2" fmla="*/ 5343501 w 8400196"/>
                <a:gd name="connsiteY2" fmla="*/ 6370498 h 6370498"/>
                <a:gd name="connsiteX3" fmla="*/ 8112789 w 8400196"/>
                <a:gd name="connsiteY3" fmla="*/ 6320117 h 6370498"/>
                <a:gd name="connsiteX4" fmla="*/ 8400196 w 8400196"/>
                <a:gd name="connsiteY4" fmla="*/ 1905269 h 6370498"/>
                <a:gd name="connsiteX5" fmla="*/ 17660 w 8400196"/>
                <a:gd name="connsiteY5" fmla="*/ 0 h 6370498"/>
                <a:gd name="connsiteX6" fmla="*/ 0 w 8400196"/>
                <a:gd name="connsiteY6" fmla="*/ 3029801 h 6370498"/>
                <a:gd name="connsiteX0" fmla="*/ 0 w 8373302"/>
                <a:gd name="connsiteY0" fmla="*/ 3029801 h 6370498"/>
                <a:gd name="connsiteX1" fmla="*/ 824483 w 8373302"/>
                <a:gd name="connsiteY1" fmla="*/ 4034116 h 6370498"/>
                <a:gd name="connsiteX2" fmla="*/ 5343501 w 8373302"/>
                <a:gd name="connsiteY2" fmla="*/ 6370498 h 6370498"/>
                <a:gd name="connsiteX3" fmla="*/ 8112789 w 8373302"/>
                <a:gd name="connsiteY3" fmla="*/ 6320117 h 6370498"/>
                <a:gd name="connsiteX4" fmla="*/ 8373302 w 8373302"/>
                <a:gd name="connsiteY4" fmla="*/ 89916 h 6370498"/>
                <a:gd name="connsiteX5" fmla="*/ 17660 w 8373302"/>
                <a:gd name="connsiteY5" fmla="*/ 0 h 6370498"/>
                <a:gd name="connsiteX6" fmla="*/ 0 w 8373302"/>
                <a:gd name="connsiteY6" fmla="*/ 3029801 h 6370498"/>
                <a:gd name="connsiteX0" fmla="*/ 0 w 8112789"/>
                <a:gd name="connsiteY0" fmla="*/ 3029801 h 6370498"/>
                <a:gd name="connsiteX1" fmla="*/ 824483 w 8112789"/>
                <a:gd name="connsiteY1" fmla="*/ 4034116 h 6370498"/>
                <a:gd name="connsiteX2" fmla="*/ 5343501 w 8112789"/>
                <a:gd name="connsiteY2" fmla="*/ 6370498 h 6370498"/>
                <a:gd name="connsiteX3" fmla="*/ 8112789 w 8112789"/>
                <a:gd name="connsiteY3" fmla="*/ 6320117 h 6370498"/>
                <a:gd name="connsiteX4" fmla="*/ 8050573 w 8112789"/>
                <a:gd name="connsiteY4" fmla="*/ 76469 h 6370498"/>
                <a:gd name="connsiteX5" fmla="*/ 17660 w 8112789"/>
                <a:gd name="connsiteY5" fmla="*/ 0 h 6370498"/>
                <a:gd name="connsiteX6" fmla="*/ 0 w 8112789"/>
                <a:gd name="connsiteY6" fmla="*/ 3029801 h 6370498"/>
                <a:gd name="connsiteX0" fmla="*/ 0 w 8099342"/>
                <a:gd name="connsiteY0" fmla="*/ 3002907 h 6370498"/>
                <a:gd name="connsiteX1" fmla="*/ 811036 w 8099342"/>
                <a:gd name="connsiteY1" fmla="*/ 4034116 h 6370498"/>
                <a:gd name="connsiteX2" fmla="*/ 5330054 w 8099342"/>
                <a:gd name="connsiteY2" fmla="*/ 6370498 h 6370498"/>
                <a:gd name="connsiteX3" fmla="*/ 8099342 w 8099342"/>
                <a:gd name="connsiteY3" fmla="*/ 6320117 h 6370498"/>
                <a:gd name="connsiteX4" fmla="*/ 8037126 w 8099342"/>
                <a:gd name="connsiteY4" fmla="*/ 76469 h 6370498"/>
                <a:gd name="connsiteX5" fmla="*/ 4213 w 8099342"/>
                <a:gd name="connsiteY5" fmla="*/ 0 h 6370498"/>
                <a:gd name="connsiteX6" fmla="*/ 0 w 8099342"/>
                <a:gd name="connsiteY6" fmla="*/ 3002907 h 6370498"/>
                <a:gd name="connsiteX0" fmla="*/ 0 w 8099342"/>
                <a:gd name="connsiteY0" fmla="*/ 3002907 h 6370498"/>
                <a:gd name="connsiteX1" fmla="*/ 503675 w 8099342"/>
                <a:gd name="connsiteY1" fmla="*/ 3880436 h 6370498"/>
                <a:gd name="connsiteX2" fmla="*/ 5330054 w 8099342"/>
                <a:gd name="connsiteY2" fmla="*/ 6370498 h 6370498"/>
                <a:gd name="connsiteX3" fmla="*/ 8099342 w 8099342"/>
                <a:gd name="connsiteY3" fmla="*/ 6320117 h 6370498"/>
                <a:gd name="connsiteX4" fmla="*/ 8037126 w 8099342"/>
                <a:gd name="connsiteY4" fmla="*/ 76469 h 6370498"/>
                <a:gd name="connsiteX5" fmla="*/ 4213 w 8099342"/>
                <a:gd name="connsiteY5" fmla="*/ 0 h 6370498"/>
                <a:gd name="connsiteX6" fmla="*/ 0 w 8099342"/>
                <a:gd name="connsiteY6" fmla="*/ 3002907 h 6370498"/>
                <a:gd name="connsiteX0" fmla="*/ 0 w 8099342"/>
                <a:gd name="connsiteY0" fmla="*/ 3002907 h 6370498"/>
                <a:gd name="connsiteX1" fmla="*/ 607192 w 8099342"/>
                <a:gd name="connsiteY1" fmla="*/ 3955199 h 6370498"/>
                <a:gd name="connsiteX2" fmla="*/ 5330054 w 8099342"/>
                <a:gd name="connsiteY2" fmla="*/ 6370498 h 6370498"/>
                <a:gd name="connsiteX3" fmla="*/ 8099342 w 8099342"/>
                <a:gd name="connsiteY3" fmla="*/ 6320117 h 6370498"/>
                <a:gd name="connsiteX4" fmla="*/ 8037126 w 8099342"/>
                <a:gd name="connsiteY4" fmla="*/ 76469 h 6370498"/>
                <a:gd name="connsiteX5" fmla="*/ 4213 w 8099342"/>
                <a:gd name="connsiteY5" fmla="*/ 0 h 6370498"/>
                <a:gd name="connsiteX6" fmla="*/ 0 w 8099342"/>
                <a:gd name="connsiteY6" fmla="*/ 3002907 h 6370498"/>
                <a:gd name="connsiteX0" fmla="*/ 0 w 8099342"/>
                <a:gd name="connsiteY0" fmla="*/ 2733966 h 6370498"/>
                <a:gd name="connsiteX1" fmla="*/ 607192 w 8099342"/>
                <a:gd name="connsiteY1" fmla="*/ 3955199 h 6370498"/>
                <a:gd name="connsiteX2" fmla="*/ 5330054 w 8099342"/>
                <a:gd name="connsiteY2" fmla="*/ 6370498 h 6370498"/>
                <a:gd name="connsiteX3" fmla="*/ 8099342 w 8099342"/>
                <a:gd name="connsiteY3" fmla="*/ 6320117 h 6370498"/>
                <a:gd name="connsiteX4" fmla="*/ 8037126 w 8099342"/>
                <a:gd name="connsiteY4" fmla="*/ 76469 h 6370498"/>
                <a:gd name="connsiteX5" fmla="*/ 4213 w 8099342"/>
                <a:gd name="connsiteY5" fmla="*/ 0 h 6370498"/>
                <a:gd name="connsiteX6" fmla="*/ 0 w 8099342"/>
                <a:gd name="connsiteY6" fmla="*/ 2733966 h 6370498"/>
                <a:gd name="connsiteX0" fmla="*/ 0 w 8099342"/>
                <a:gd name="connsiteY0" fmla="*/ 2733966 h 6370498"/>
                <a:gd name="connsiteX1" fmla="*/ 30249 w 8099342"/>
                <a:gd name="connsiteY1" fmla="*/ 6360942 h 6370498"/>
                <a:gd name="connsiteX2" fmla="*/ 5330054 w 8099342"/>
                <a:gd name="connsiteY2" fmla="*/ 6370498 h 6370498"/>
                <a:gd name="connsiteX3" fmla="*/ 8099342 w 8099342"/>
                <a:gd name="connsiteY3" fmla="*/ 6320117 h 6370498"/>
                <a:gd name="connsiteX4" fmla="*/ 8037126 w 8099342"/>
                <a:gd name="connsiteY4" fmla="*/ 76469 h 6370498"/>
                <a:gd name="connsiteX5" fmla="*/ 4213 w 8099342"/>
                <a:gd name="connsiteY5" fmla="*/ 0 h 6370498"/>
                <a:gd name="connsiteX6" fmla="*/ 0 w 8099342"/>
                <a:gd name="connsiteY6" fmla="*/ 2733966 h 6370498"/>
                <a:gd name="connsiteX0" fmla="*/ 0 w 8099342"/>
                <a:gd name="connsiteY0" fmla="*/ 2733966 h 6360942"/>
                <a:gd name="connsiteX1" fmla="*/ 30249 w 8099342"/>
                <a:gd name="connsiteY1" fmla="*/ 6360942 h 6360942"/>
                <a:gd name="connsiteX2" fmla="*/ 8099342 w 8099342"/>
                <a:gd name="connsiteY2" fmla="*/ 6320117 h 6360942"/>
                <a:gd name="connsiteX3" fmla="*/ 8037126 w 8099342"/>
                <a:gd name="connsiteY3" fmla="*/ 76469 h 6360942"/>
                <a:gd name="connsiteX4" fmla="*/ 4213 w 8099342"/>
                <a:gd name="connsiteY4" fmla="*/ 0 h 6360942"/>
                <a:gd name="connsiteX5" fmla="*/ 0 w 8099342"/>
                <a:gd name="connsiteY5" fmla="*/ 2733966 h 6360942"/>
                <a:gd name="connsiteX0" fmla="*/ 1334480 w 9429609"/>
                <a:gd name="connsiteY0" fmla="*/ 0 h 6360942"/>
                <a:gd name="connsiteX1" fmla="*/ 1360516 w 9429609"/>
                <a:gd name="connsiteY1" fmla="*/ 6360942 h 6360942"/>
                <a:gd name="connsiteX2" fmla="*/ 9429609 w 9429609"/>
                <a:gd name="connsiteY2" fmla="*/ 6320117 h 6360942"/>
                <a:gd name="connsiteX3" fmla="*/ 9367393 w 9429609"/>
                <a:gd name="connsiteY3" fmla="*/ 76469 h 6360942"/>
                <a:gd name="connsiteX4" fmla="*/ 1334480 w 9429609"/>
                <a:gd name="connsiteY4" fmla="*/ 0 h 6360942"/>
                <a:gd name="connsiteX0" fmla="*/ 0 w 8095129"/>
                <a:gd name="connsiteY0" fmla="*/ 0 h 6360942"/>
                <a:gd name="connsiteX1" fmla="*/ 26036 w 8095129"/>
                <a:gd name="connsiteY1" fmla="*/ 6360942 h 6360942"/>
                <a:gd name="connsiteX2" fmla="*/ 8095129 w 8095129"/>
                <a:gd name="connsiteY2" fmla="*/ 6320117 h 6360942"/>
                <a:gd name="connsiteX3" fmla="*/ 8032913 w 8095129"/>
                <a:gd name="connsiteY3" fmla="*/ 76469 h 6360942"/>
                <a:gd name="connsiteX4" fmla="*/ 0 w 8095129"/>
                <a:gd name="connsiteY4" fmla="*/ 0 h 6360942"/>
                <a:gd name="connsiteX0" fmla="*/ 0 w 8095129"/>
                <a:gd name="connsiteY0" fmla="*/ 0 h 6360942"/>
                <a:gd name="connsiteX1" fmla="*/ 26036 w 8095129"/>
                <a:gd name="connsiteY1" fmla="*/ 6360942 h 6360942"/>
                <a:gd name="connsiteX2" fmla="*/ 8095129 w 8095129"/>
                <a:gd name="connsiteY2" fmla="*/ 6331002 h 6360942"/>
                <a:gd name="connsiteX3" fmla="*/ 8032913 w 8095129"/>
                <a:gd name="connsiteY3" fmla="*/ 76469 h 6360942"/>
                <a:gd name="connsiteX4" fmla="*/ 0 w 8095129"/>
                <a:gd name="connsiteY4" fmla="*/ 0 h 6360942"/>
                <a:gd name="connsiteX0" fmla="*/ 0 w 8106015"/>
                <a:gd name="connsiteY0" fmla="*/ 0 h 6363659"/>
                <a:gd name="connsiteX1" fmla="*/ 26036 w 8106015"/>
                <a:gd name="connsiteY1" fmla="*/ 6360942 h 6363659"/>
                <a:gd name="connsiteX2" fmla="*/ 8106015 w 8106015"/>
                <a:gd name="connsiteY2" fmla="*/ 6363659 h 6363659"/>
                <a:gd name="connsiteX3" fmla="*/ 8032913 w 8106015"/>
                <a:gd name="connsiteY3" fmla="*/ 76469 h 6363659"/>
                <a:gd name="connsiteX4" fmla="*/ 0 w 8106015"/>
                <a:gd name="connsiteY4" fmla="*/ 0 h 6363659"/>
                <a:gd name="connsiteX0" fmla="*/ 0 w 8095130"/>
                <a:gd name="connsiteY0" fmla="*/ 0 h 6341888"/>
                <a:gd name="connsiteX1" fmla="*/ 15151 w 8095130"/>
                <a:gd name="connsiteY1" fmla="*/ 6339171 h 6341888"/>
                <a:gd name="connsiteX2" fmla="*/ 8095130 w 8095130"/>
                <a:gd name="connsiteY2" fmla="*/ 6341888 h 6341888"/>
                <a:gd name="connsiteX3" fmla="*/ 8022028 w 8095130"/>
                <a:gd name="connsiteY3" fmla="*/ 54698 h 6341888"/>
                <a:gd name="connsiteX4" fmla="*/ 0 w 8095130"/>
                <a:gd name="connsiteY4" fmla="*/ 0 h 6341888"/>
                <a:gd name="connsiteX0" fmla="*/ 2558287 w 8085029"/>
                <a:gd name="connsiteY0" fmla="*/ 461412 h 6287190"/>
                <a:gd name="connsiteX1" fmla="*/ 5050 w 8085029"/>
                <a:gd name="connsiteY1" fmla="*/ 6284473 h 6287190"/>
                <a:gd name="connsiteX2" fmla="*/ 8085029 w 8085029"/>
                <a:gd name="connsiteY2" fmla="*/ 6287190 h 6287190"/>
                <a:gd name="connsiteX3" fmla="*/ 8011927 w 8085029"/>
                <a:gd name="connsiteY3" fmla="*/ 0 h 6287190"/>
                <a:gd name="connsiteX4" fmla="*/ 2558287 w 8085029"/>
                <a:gd name="connsiteY4" fmla="*/ 461412 h 6287190"/>
                <a:gd name="connsiteX0" fmla="*/ 2553237 w 8079979"/>
                <a:gd name="connsiteY0" fmla="*/ 461412 h 6287190"/>
                <a:gd name="connsiteX1" fmla="*/ 0 w 8079979"/>
                <a:gd name="connsiteY1" fmla="*/ 6284473 h 6287190"/>
                <a:gd name="connsiteX2" fmla="*/ 8079979 w 8079979"/>
                <a:gd name="connsiteY2" fmla="*/ 6287190 h 6287190"/>
                <a:gd name="connsiteX3" fmla="*/ 8006877 w 8079979"/>
                <a:gd name="connsiteY3" fmla="*/ 0 h 6287190"/>
                <a:gd name="connsiteX4" fmla="*/ 2553237 w 8079979"/>
                <a:gd name="connsiteY4" fmla="*/ 461412 h 6287190"/>
                <a:gd name="connsiteX0" fmla="*/ 3091119 w 8079979"/>
                <a:gd name="connsiteY0" fmla="*/ 152130 h 6287190"/>
                <a:gd name="connsiteX1" fmla="*/ 0 w 8079979"/>
                <a:gd name="connsiteY1" fmla="*/ 6284473 h 6287190"/>
                <a:gd name="connsiteX2" fmla="*/ 8079979 w 8079979"/>
                <a:gd name="connsiteY2" fmla="*/ 6287190 h 6287190"/>
                <a:gd name="connsiteX3" fmla="*/ 8006877 w 8079979"/>
                <a:gd name="connsiteY3" fmla="*/ 0 h 6287190"/>
                <a:gd name="connsiteX4" fmla="*/ 3091119 w 8079979"/>
                <a:gd name="connsiteY4" fmla="*/ 152130 h 6287190"/>
                <a:gd name="connsiteX0" fmla="*/ 3091119 w 8268238"/>
                <a:gd name="connsiteY0" fmla="*/ 152130 h 6284473"/>
                <a:gd name="connsiteX1" fmla="*/ 0 w 8268238"/>
                <a:gd name="connsiteY1" fmla="*/ 6284473 h 6284473"/>
                <a:gd name="connsiteX2" fmla="*/ 8268238 w 8268238"/>
                <a:gd name="connsiteY2" fmla="*/ 2199285 h 6284473"/>
                <a:gd name="connsiteX3" fmla="*/ 8006877 w 8268238"/>
                <a:gd name="connsiteY3" fmla="*/ 0 h 6284473"/>
                <a:gd name="connsiteX4" fmla="*/ 3091119 w 8268238"/>
                <a:gd name="connsiteY4" fmla="*/ 152130 h 628447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8268238" h="6284473">
                  <a:moveTo>
                    <a:pt x="3091119" y="152130"/>
                  </a:moveTo>
                  <a:lnTo>
                    <a:pt x="0" y="6284473"/>
                  </a:lnTo>
                  <a:lnTo>
                    <a:pt x="8268238" y="2199285"/>
                  </a:lnTo>
                  <a:lnTo>
                    <a:pt x="8006877" y="0"/>
                  </a:lnTo>
                  <a:lnTo>
                    <a:pt x="3091119" y="152130"/>
                  </a:ln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79" name="Rectangle 78"/>
            <p:cNvSpPr/>
            <p:nvPr/>
          </p:nvSpPr>
          <p:spPr>
            <a:xfrm>
              <a:off x="2822663" y="2472667"/>
              <a:ext cx="1535998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>
                <a:buNone/>
              </a:pPr>
              <a:r>
                <a:rPr lang="en-US" sz="1400" b="1" dirty="0" smtClean="0"/>
                <a:t>Generated cone</a:t>
              </a:r>
              <a:endParaRPr lang="en-US" sz="1400" b="1" dirty="0"/>
            </a:p>
          </p:txBody>
        </p:sp>
      </p:grpSp>
      <p:sp>
        <p:nvSpPr>
          <p:cNvPr id="45" name="Rectangle 44"/>
          <p:cNvSpPr/>
          <p:nvPr/>
        </p:nvSpPr>
        <p:spPr bwMode="auto">
          <a:xfrm>
            <a:off x="-117181" y="2095820"/>
            <a:ext cx="6966858" cy="4887686"/>
          </a:xfrm>
          <a:prstGeom prst="rect">
            <a:avLst/>
          </a:prstGeom>
          <a:solidFill>
            <a:srgbClr val="CC9900">
              <a:alpha val="41000"/>
            </a:srgb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400" dirty="0" smtClean="0"/>
              <a:t>Feasible Solution in Requirement Space </a:t>
            </a:r>
            <a:r>
              <a:rPr lang="en-US" sz="2400" dirty="0" smtClean="0">
                <a:solidFill>
                  <a:srgbClr val="FF0000"/>
                </a:solidFill>
              </a:rPr>
              <a:t>Canonical</a:t>
            </a:r>
            <a:r>
              <a:rPr lang="en-US" sz="2400" dirty="0" smtClean="0"/>
              <a:t> Form (1 of 2)</a:t>
            </a:r>
            <a:endParaRPr lang="en-US" dirty="0"/>
          </a:p>
        </p:txBody>
      </p:sp>
      <p:graphicFrame>
        <p:nvGraphicFramePr>
          <p:cNvPr id="4" name="Object 2"/>
          <p:cNvGraphicFramePr>
            <a:graphicFrameLocks noChangeAspect="1"/>
          </p:cNvGraphicFramePr>
          <p:nvPr/>
        </p:nvGraphicFramePr>
        <p:xfrm>
          <a:off x="5846763" y="3557588"/>
          <a:ext cx="2654300" cy="163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68" name="Equation" r:id="rId3" imgW="1485720" imgH="914400" progId="Equation.DSMT4">
                  <p:embed/>
                </p:oleObj>
              </mc:Choice>
              <mc:Fallback>
                <p:oleObj name="Equation" r:id="rId3" imgW="1485720" imgH="914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6763" y="3557588"/>
                        <a:ext cx="2654300" cy="163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Straight Arrow Connector 4"/>
          <p:cNvCxnSpPr/>
          <p:nvPr/>
        </p:nvCxnSpPr>
        <p:spPr bwMode="auto">
          <a:xfrm>
            <a:off x="1221905" y="5822577"/>
            <a:ext cx="5741894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6" name="Straight Arrow Connector 5"/>
          <p:cNvCxnSpPr/>
          <p:nvPr/>
        </p:nvCxnSpPr>
        <p:spPr bwMode="auto">
          <a:xfrm flipV="1">
            <a:off x="1221905" y="1573306"/>
            <a:ext cx="0" cy="4249271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7" name="Straight Connector 6"/>
          <p:cNvCxnSpPr/>
          <p:nvPr/>
        </p:nvCxnSpPr>
        <p:spPr bwMode="auto">
          <a:xfrm>
            <a:off x="6520047" y="5715000"/>
            <a:ext cx="0" cy="24204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8" name="Straight Connector 7"/>
          <p:cNvCxnSpPr/>
          <p:nvPr/>
        </p:nvCxnSpPr>
        <p:spPr bwMode="auto">
          <a:xfrm>
            <a:off x="5637024" y="5715000"/>
            <a:ext cx="0" cy="24204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9" name="Straight Connector 8"/>
          <p:cNvCxnSpPr/>
          <p:nvPr/>
        </p:nvCxnSpPr>
        <p:spPr bwMode="auto">
          <a:xfrm>
            <a:off x="4754001" y="5715000"/>
            <a:ext cx="0" cy="24204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0" name="Straight Connector 9"/>
          <p:cNvCxnSpPr/>
          <p:nvPr/>
        </p:nvCxnSpPr>
        <p:spPr bwMode="auto">
          <a:xfrm>
            <a:off x="2104930" y="5715000"/>
            <a:ext cx="0" cy="24204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1" name="Straight Connector 10"/>
          <p:cNvCxnSpPr/>
          <p:nvPr/>
        </p:nvCxnSpPr>
        <p:spPr bwMode="auto">
          <a:xfrm>
            <a:off x="2987954" y="5715000"/>
            <a:ext cx="0" cy="24204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2" name="Straight Connector 11"/>
          <p:cNvCxnSpPr/>
          <p:nvPr/>
        </p:nvCxnSpPr>
        <p:spPr bwMode="auto">
          <a:xfrm>
            <a:off x="3870978" y="5715000"/>
            <a:ext cx="0" cy="24204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3" name="Straight Connector 12"/>
          <p:cNvCxnSpPr/>
          <p:nvPr/>
        </p:nvCxnSpPr>
        <p:spPr bwMode="auto">
          <a:xfrm>
            <a:off x="1221906" y="5715000"/>
            <a:ext cx="0" cy="24204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4" name="Straight Connector 13"/>
          <p:cNvCxnSpPr/>
          <p:nvPr/>
        </p:nvCxnSpPr>
        <p:spPr bwMode="auto">
          <a:xfrm rot="16200000">
            <a:off x="1221907" y="2989727"/>
            <a:ext cx="0" cy="24204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5" name="Straight Connector 14"/>
          <p:cNvCxnSpPr/>
          <p:nvPr/>
        </p:nvCxnSpPr>
        <p:spPr bwMode="auto">
          <a:xfrm rot="16200000">
            <a:off x="1221907" y="3895163"/>
            <a:ext cx="0" cy="24204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6" name="Straight Connector 15"/>
          <p:cNvCxnSpPr/>
          <p:nvPr/>
        </p:nvCxnSpPr>
        <p:spPr bwMode="auto">
          <a:xfrm rot="16200000">
            <a:off x="1221907" y="4800599"/>
            <a:ext cx="0" cy="24204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7" name="Straight Connector 16"/>
          <p:cNvCxnSpPr/>
          <p:nvPr/>
        </p:nvCxnSpPr>
        <p:spPr bwMode="auto">
          <a:xfrm rot="16200000">
            <a:off x="1221907" y="5706035"/>
            <a:ext cx="0" cy="24204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0" name="Straight Connector 19"/>
          <p:cNvCxnSpPr/>
          <p:nvPr/>
        </p:nvCxnSpPr>
        <p:spPr bwMode="auto">
          <a:xfrm rot="16200000">
            <a:off x="1221907" y="2075327"/>
            <a:ext cx="0" cy="24204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pSp>
        <p:nvGrpSpPr>
          <p:cNvPr id="18" name="Group 71"/>
          <p:cNvGrpSpPr/>
          <p:nvPr/>
        </p:nvGrpSpPr>
        <p:grpSpPr>
          <a:xfrm>
            <a:off x="1226390" y="3414809"/>
            <a:ext cx="6227341" cy="2402098"/>
            <a:chOff x="1254467" y="3414809"/>
            <a:chExt cx="6227341" cy="2402098"/>
          </a:xfrm>
        </p:grpSpPr>
        <p:sp>
          <p:nvSpPr>
            <p:cNvPr id="30" name="Oval 29"/>
            <p:cNvSpPr/>
            <p:nvPr/>
          </p:nvSpPr>
          <p:spPr bwMode="auto">
            <a:xfrm>
              <a:off x="7226314" y="5296845"/>
              <a:ext cx="255494" cy="255494"/>
            </a:xfrm>
            <a:prstGeom prst="ellipse">
              <a:avLst/>
            </a:prstGeom>
            <a:solidFill>
              <a:srgbClr val="0000FF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ctr" anchorCtr="1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1" i="0" u="none" strike="noStrike" cap="none" normalizeH="0" baseline="0" dirty="0" smtClean="0">
                  <a:ln>
                    <a:noFill/>
                  </a:ln>
                  <a:solidFill>
                    <a:schemeClr val="bg1"/>
                  </a:solidFill>
                  <a:effectLst/>
                  <a:latin typeface="Arial" charset="0"/>
                </a:rPr>
                <a:t>1</a:t>
              </a:r>
            </a:p>
          </p:txBody>
        </p:sp>
        <p:cxnSp>
          <p:nvCxnSpPr>
            <p:cNvPr id="44" name="Straight Arrow Connector 43"/>
            <p:cNvCxnSpPr/>
            <p:nvPr/>
          </p:nvCxnSpPr>
          <p:spPr bwMode="auto">
            <a:xfrm flipV="1">
              <a:off x="1254467" y="3999123"/>
              <a:ext cx="914400" cy="1817784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graphicFrame>
          <p:nvGraphicFramePr>
            <p:cNvPr id="46" name="Object 2"/>
            <p:cNvGraphicFramePr>
              <a:graphicFrameLocks noChangeAspect="1"/>
            </p:cNvGraphicFramePr>
            <p:nvPr/>
          </p:nvGraphicFramePr>
          <p:xfrm>
            <a:off x="1846680" y="3414809"/>
            <a:ext cx="547687" cy="469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069" name="Equation" r:id="rId5" imgW="533160" imgH="457200" progId="Equation.DSMT4">
                    <p:embed/>
                  </p:oleObj>
                </mc:Choice>
                <mc:Fallback>
                  <p:oleObj name="Equation" r:id="rId5" imgW="533160" imgH="457200" progId="Equation.DSMT4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46680" y="3414809"/>
                          <a:ext cx="547687" cy="4699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9" name="Group 72"/>
          <p:cNvGrpSpPr/>
          <p:nvPr/>
        </p:nvGrpSpPr>
        <p:grpSpPr>
          <a:xfrm>
            <a:off x="1240402" y="4766089"/>
            <a:ext cx="6696204" cy="1036753"/>
            <a:chOff x="1276501" y="4802188"/>
            <a:chExt cx="6696204" cy="1036753"/>
          </a:xfrm>
        </p:grpSpPr>
        <p:sp>
          <p:nvSpPr>
            <p:cNvPr id="31" name="Oval 30"/>
            <p:cNvSpPr/>
            <p:nvPr/>
          </p:nvSpPr>
          <p:spPr bwMode="auto">
            <a:xfrm>
              <a:off x="7717211" y="5296845"/>
              <a:ext cx="255494" cy="255494"/>
            </a:xfrm>
            <a:prstGeom prst="ellipse">
              <a:avLst/>
            </a:prstGeom>
            <a:solidFill>
              <a:srgbClr val="00602B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ctr" anchorCtr="1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1" i="0" u="none" strike="noStrike" cap="none" normalizeH="0" baseline="0" dirty="0" smtClean="0">
                  <a:ln>
                    <a:noFill/>
                  </a:ln>
                  <a:solidFill>
                    <a:schemeClr val="bg1"/>
                  </a:solidFill>
                  <a:effectLst/>
                  <a:latin typeface="Arial" charset="0"/>
                </a:rPr>
                <a:t>2</a:t>
              </a:r>
            </a:p>
          </p:txBody>
        </p:sp>
        <p:cxnSp>
          <p:nvCxnSpPr>
            <p:cNvPr id="49" name="Straight Arrow Connector 48"/>
            <p:cNvCxnSpPr/>
            <p:nvPr/>
          </p:nvCxnSpPr>
          <p:spPr bwMode="auto">
            <a:xfrm flipV="1">
              <a:off x="1276501" y="4957721"/>
              <a:ext cx="1797737" cy="881220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rgbClr val="00602B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graphicFrame>
          <p:nvGraphicFramePr>
            <p:cNvPr id="52" name="Object 2"/>
            <p:cNvGraphicFramePr>
              <a:graphicFrameLocks noChangeAspect="1"/>
            </p:cNvGraphicFramePr>
            <p:nvPr/>
          </p:nvGraphicFramePr>
          <p:xfrm>
            <a:off x="3074238" y="4802188"/>
            <a:ext cx="560388" cy="469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070" name="Equation" r:id="rId7" imgW="545760" imgH="457200" progId="Equation.DSMT4">
                    <p:embed/>
                  </p:oleObj>
                </mc:Choice>
                <mc:Fallback>
                  <p:oleObj name="Equation" r:id="rId7" imgW="545760" imgH="4572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74238" y="4802188"/>
                          <a:ext cx="560388" cy="4699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3" name="Group 77"/>
          <p:cNvGrpSpPr/>
          <p:nvPr/>
        </p:nvGrpSpPr>
        <p:grpSpPr>
          <a:xfrm>
            <a:off x="1226390" y="2097742"/>
            <a:ext cx="7291367" cy="3719165"/>
            <a:chOff x="1226390" y="2097742"/>
            <a:chExt cx="7291367" cy="3719165"/>
          </a:xfrm>
        </p:grpSpPr>
        <p:sp>
          <p:nvSpPr>
            <p:cNvPr id="61" name="Oval 60"/>
            <p:cNvSpPr/>
            <p:nvPr/>
          </p:nvSpPr>
          <p:spPr bwMode="auto">
            <a:xfrm>
              <a:off x="8262263" y="5307731"/>
              <a:ext cx="255494" cy="255494"/>
            </a:xfrm>
            <a:prstGeom prst="ellipse">
              <a:avLst/>
            </a:prstGeom>
            <a:solidFill>
              <a:srgbClr val="6633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ctr" anchorCtr="1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1" i="0" u="none" strike="noStrike" cap="none" normalizeH="0" baseline="0" dirty="0" smtClean="0">
                  <a:ln>
                    <a:noFill/>
                  </a:ln>
                  <a:solidFill>
                    <a:schemeClr val="bg1"/>
                  </a:solidFill>
                  <a:effectLst/>
                  <a:latin typeface="Arial" charset="0"/>
                </a:rPr>
                <a:t>3</a:t>
              </a:r>
            </a:p>
          </p:txBody>
        </p:sp>
        <p:cxnSp>
          <p:nvCxnSpPr>
            <p:cNvPr id="64" name="Straight Arrow Connector 63"/>
            <p:cNvCxnSpPr/>
            <p:nvPr/>
          </p:nvCxnSpPr>
          <p:spPr bwMode="auto">
            <a:xfrm flipV="1">
              <a:off x="1226390" y="2097742"/>
              <a:ext cx="5632963" cy="3719165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rgbClr val="6633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graphicFrame>
          <p:nvGraphicFramePr>
            <p:cNvPr id="67" name="Object 2"/>
            <p:cNvGraphicFramePr>
              <a:graphicFrameLocks noChangeAspect="1"/>
            </p:cNvGraphicFramePr>
            <p:nvPr/>
          </p:nvGraphicFramePr>
          <p:xfrm>
            <a:off x="6615724" y="2250168"/>
            <a:ext cx="508000" cy="469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071" name="Equation" r:id="rId9" imgW="495000" imgH="457200" progId="Equation.DSMT4">
                    <p:embed/>
                  </p:oleObj>
                </mc:Choice>
                <mc:Fallback>
                  <p:oleObj name="Equation" r:id="rId9" imgW="495000" imgH="457200" progId="Equation.DSMT4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15724" y="2250168"/>
                          <a:ext cx="508000" cy="4699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6" name="Rectangle 40"/>
          <p:cNvSpPr>
            <a:spLocks noChangeArrowheads="1"/>
          </p:cNvSpPr>
          <p:nvPr/>
        </p:nvSpPr>
        <p:spPr bwMode="auto">
          <a:xfrm flipV="1">
            <a:off x="1" y="995081"/>
            <a:ext cx="9144002" cy="70698"/>
          </a:xfrm>
          <a:prstGeom prst="rect">
            <a:avLst/>
          </a:prstGeom>
          <a:gradFill rotWithShape="0">
            <a:gsLst>
              <a:gs pos="51000">
                <a:schemeClr val="accent2"/>
              </a:gs>
              <a:gs pos="100000">
                <a:srgbClr val="DDDDDD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rot="10800000" wrap="none" lIns="83329" tIns="41665" rIns="83329" bIns="41665" anchor="ctr"/>
          <a:lstStyle/>
          <a:p>
            <a:pPr algn="ctr" eaLnBrk="0" hangingPunct="0">
              <a:defRPr/>
            </a:pPr>
            <a:endParaRPr lang="en-US" dirty="0">
              <a:cs typeface="+mn-cs"/>
            </a:endParaRPr>
          </a:p>
        </p:txBody>
      </p:sp>
      <p:pic>
        <p:nvPicPr>
          <p:cNvPr id="77" name="Picture 17" descr="AFIT(good)"/>
          <p:cNvPicPr>
            <a:picLocks noChangeAspect="1" noChangeArrowheads="1"/>
          </p:cNvPicPr>
          <p:nvPr/>
        </p:nvPicPr>
        <p:blipFill>
          <a:blip r:embed="rId11" cstate="print">
            <a:duotone>
              <a:prstClr val="black"/>
              <a:schemeClr val="accent2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7682495" y="208539"/>
            <a:ext cx="1328342" cy="627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1" name="Rectangle 80"/>
          <p:cNvSpPr/>
          <p:nvPr/>
        </p:nvSpPr>
        <p:spPr>
          <a:xfrm>
            <a:off x="6427004" y="1491668"/>
            <a:ext cx="2563927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buNone/>
            </a:pPr>
            <a:r>
              <a:rPr lang="en-US" sz="1400" b="1" dirty="0" smtClean="0">
                <a:solidFill>
                  <a:srgbClr val="0000FF"/>
                </a:solidFill>
              </a:rPr>
              <a:t>What can you conclude about a feasible solution?</a:t>
            </a:r>
            <a:endParaRPr lang="en-US" sz="1400" b="1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 animBg="1"/>
      <p:bldP spid="81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79"/>
          <p:cNvGrpSpPr/>
          <p:nvPr/>
        </p:nvGrpSpPr>
        <p:grpSpPr>
          <a:xfrm>
            <a:off x="1218980" y="-461413"/>
            <a:ext cx="8006877" cy="6284473"/>
            <a:chOff x="1218980" y="-461413"/>
            <a:chExt cx="8006877" cy="6284473"/>
          </a:xfrm>
        </p:grpSpPr>
        <p:sp>
          <p:nvSpPr>
            <p:cNvPr id="71" name="Freeform 70"/>
            <p:cNvSpPr/>
            <p:nvPr/>
          </p:nvSpPr>
          <p:spPr bwMode="auto">
            <a:xfrm>
              <a:off x="1218980" y="-461413"/>
              <a:ext cx="8006877" cy="6284473"/>
            </a:xfrm>
            <a:custGeom>
              <a:avLst/>
              <a:gdLst>
                <a:gd name="connsiteX0" fmla="*/ 0 w 2662517"/>
                <a:gd name="connsiteY0" fmla="*/ 0 h 2729753"/>
                <a:gd name="connsiteX1" fmla="*/ 806823 w 2662517"/>
                <a:gd name="connsiteY1" fmla="*/ 389964 h 2729753"/>
                <a:gd name="connsiteX2" fmla="*/ 2662517 w 2662517"/>
                <a:gd name="connsiteY2" fmla="*/ 2729753 h 2729753"/>
                <a:gd name="connsiteX3" fmla="*/ 13447 w 2662517"/>
                <a:gd name="connsiteY3" fmla="*/ 2729753 h 2729753"/>
                <a:gd name="connsiteX4" fmla="*/ 0 w 2662517"/>
                <a:gd name="connsiteY4" fmla="*/ 0 h 2729753"/>
                <a:gd name="connsiteX0" fmla="*/ 0 w 2662517"/>
                <a:gd name="connsiteY0" fmla="*/ 0 h 2729753"/>
                <a:gd name="connsiteX1" fmla="*/ 806823 w 2662517"/>
                <a:gd name="connsiteY1" fmla="*/ 389964 h 2729753"/>
                <a:gd name="connsiteX2" fmla="*/ 2662517 w 2662517"/>
                <a:gd name="connsiteY2" fmla="*/ 2729753 h 2729753"/>
                <a:gd name="connsiteX3" fmla="*/ 5019 w 2662517"/>
                <a:gd name="connsiteY3" fmla="*/ 2725540 h 2729753"/>
                <a:gd name="connsiteX4" fmla="*/ 0 w 2662517"/>
                <a:gd name="connsiteY4" fmla="*/ 0 h 2729753"/>
                <a:gd name="connsiteX0" fmla="*/ 0 w 2649876"/>
                <a:gd name="connsiteY0" fmla="*/ 0 h 2725540"/>
                <a:gd name="connsiteX1" fmla="*/ 806823 w 2649876"/>
                <a:gd name="connsiteY1" fmla="*/ 389964 h 2725540"/>
                <a:gd name="connsiteX2" fmla="*/ 2649876 w 2649876"/>
                <a:gd name="connsiteY2" fmla="*/ 2712898 h 2725540"/>
                <a:gd name="connsiteX3" fmla="*/ 5019 w 2649876"/>
                <a:gd name="connsiteY3" fmla="*/ 2725540 h 2725540"/>
                <a:gd name="connsiteX4" fmla="*/ 0 w 2649876"/>
                <a:gd name="connsiteY4" fmla="*/ 0 h 2725540"/>
                <a:gd name="connsiteX0" fmla="*/ 0 w 2662517"/>
                <a:gd name="connsiteY0" fmla="*/ 0 h 2721326"/>
                <a:gd name="connsiteX1" fmla="*/ 819464 w 2662517"/>
                <a:gd name="connsiteY1" fmla="*/ 385750 h 2721326"/>
                <a:gd name="connsiteX2" fmla="*/ 2662517 w 2662517"/>
                <a:gd name="connsiteY2" fmla="*/ 2708684 h 2721326"/>
                <a:gd name="connsiteX3" fmla="*/ 17660 w 2662517"/>
                <a:gd name="connsiteY3" fmla="*/ 2721326 h 2721326"/>
                <a:gd name="connsiteX4" fmla="*/ 0 w 2662517"/>
                <a:gd name="connsiteY4" fmla="*/ 0 h 2721326"/>
                <a:gd name="connsiteX0" fmla="*/ 0 w 2662517"/>
                <a:gd name="connsiteY0" fmla="*/ 0 h 2721326"/>
                <a:gd name="connsiteX1" fmla="*/ 819464 w 2662517"/>
                <a:gd name="connsiteY1" fmla="*/ 385750 h 2721326"/>
                <a:gd name="connsiteX2" fmla="*/ 2662517 w 2662517"/>
                <a:gd name="connsiteY2" fmla="*/ 2708684 h 2721326"/>
                <a:gd name="connsiteX3" fmla="*/ 17660 w 2662517"/>
                <a:gd name="connsiteY3" fmla="*/ 2721326 h 2721326"/>
                <a:gd name="connsiteX4" fmla="*/ 0 w 2662517"/>
                <a:gd name="connsiteY4" fmla="*/ 0 h 2721326"/>
                <a:gd name="connsiteX0" fmla="*/ 0 w 2654089"/>
                <a:gd name="connsiteY0" fmla="*/ 0 h 2721326"/>
                <a:gd name="connsiteX1" fmla="*/ 811036 w 2654089"/>
                <a:gd name="connsiteY1" fmla="*/ 385750 h 2721326"/>
                <a:gd name="connsiteX2" fmla="*/ 2654089 w 2654089"/>
                <a:gd name="connsiteY2" fmla="*/ 2708684 h 2721326"/>
                <a:gd name="connsiteX3" fmla="*/ 9232 w 2654089"/>
                <a:gd name="connsiteY3" fmla="*/ 2721326 h 2721326"/>
                <a:gd name="connsiteX4" fmla="*/ 0 w 2654089"/>
                <a:gd name="connsiteY4" fmla="*/ 0 h 2721326"/>
                <a:gd name="connsiteX0" fmla="*/ 0 w 2654089"/>
                <a:gd name="connsiteY0" fmla="*/ 0 h 2721326"/>
                <a:gd name="connsiteX1" fmla="*/ 811036 w 2654089"/>
                <a:gd name="connsiteY1" fmla="*/ 385750 h 2721326"/>
                <a:gd name="connsiteX2" fmla="*/ 2654089 w 2654089"/>
                <a:gd name="connsiteY2" fmla="*/ 2708684 h 2721326"/>
                <a:gd name="connsiteX3" fmla="*/ 9232 w 2654089"/>
                <a:gd name="connsiteY3" fmla="*/ 2721326 h 2721326"/>
                <a:gd name="connsiteX4" fmla="*/ 0 w 2654089"/>
                <a:gd name="connsiteY4" fmla="*/ 0 h 2721326"/>
                <a:gd name="connsiteX0" fmla="*/ 0 w 2667536"/>
                <a:gd name="connsiteY0" fmla="*/ 0 h 3339891"/>
                <a:gd name="connsiteX1" fmla="*/ 824483 w 2667536"/>
                <a:gd name="connsiteY1" fmla="*/ 1004315 h 3339891"/>
                <a:gd name="connsiteX2" fmla="*/ 2667536 w 2667536"/>
                <a:gd name="connsiteY2" fmla="*/ 3327249 h 3339891"/>
                <a:gd name="connsiteX3" fmla="*/ 22679 w 2667536"/>
                <a:gd name="connsiteY3" fmla="*/ 3339891 h 3339891"/>
                <a:gd name="connsiteX4" fmla="*/ 0 w 2667536"/>
                <a:gd name="connsiteY4" fmla="*/ 0 h 3339891"/>
                <a:gd name="connsiteX0" fmla="*/ 0 w 5343501"/>
                <a:gd name="connsiteY0" fmla="*/ 0 h 3340697"/>
                <a:gd name="connsiteX1" fmla="*/ 824483 w 5343501"/>
                <a:gd name="connsiteY1" fmla="*/ 1004315 h 3340697"/>
                <a:gd name="connsiteX2" fmla="*/ 5343501 w 5343501"/>
                <a:gd name="connsiteY2" fmla="*/ 3340697 h 3340697"/>
                <a:gd name="connsiteX3" fmla="*/ 22679 w 5343501"/>
                <a:gd name="connsiteY3" fmla="*/ 3339891 h 3340697"/>
                <a:gd name="connsiteX4" fmla="*/ 0 w 5343501"/>
                <a:gd name="connsiteY4" fmla="*/ 0 h 3340697"/>
                <a:gd name="connsiteX0" fmla="*/ 0 w 8404678"/>
                <a:gd name="connsiteY0" fmla="*/ 2034450 h 5375147"/>
                <a:gd name="connsiteX1" fmla="*/ 824483 w 8404678"/>
                <a:gd name="connsiteY1" fmla="*/ 3038765 h 5375147"/>
                <a:gd name="connsiteX2" fmla="*/ 5343501 w 8404678"/>
                <a:gd name="connsiteY2" fmla="*/ 5375147 h 5375147"/>
                <a:gd name="connsiteX3" fmla="*/ 8400196 w 8404678"/>
                <a:gd name="connsiteY3" fmla="*/ 909918 h 5375147"/>
                <a:gd name="connsiteX4" fmla="*/ 0 w 8404678"/>
                <a:gd name="connsiteY4" fmla="*/ 2034450 h 5375147"/>
                <a:gd name="connsiteX0" fmla="*/ 0 w 8400196"/>
                <a:gd name="connsiteY0" fmla="*/ 1124532 h 4465229"/>
                <a:gd name="connsiteX1" fmla="*/ 824483 w 8400196"/>
                <a:gd name="connsiteY1" fmla="*/ 2128847 h 4465229"/>
                <a:gd name="connsiteX2" fmla="*/ 5343501 w 8400196"/>
                <a:gd name="connsiteY2" fmla="*/ 4465229 h 4465229"/>
                <a:gd name="connsiteX3" fmla="*/ 8400196 w 8400196"/>
                <a:gd name="connsiteY3" fmla="*/ 0 h 4465229"/>
                <a:gd name="connsiteX4" fmla="*/ 0 w 8400196"/>
                <a:gd name="connsiteY4" fmla="*/ 1124532 h 4465229"/>
                <a:gd name="connsiteX0" fmla="*/ 0 w 8400196"/>
                <a:gd name="connsiteY0" fmla="*/ 1124532 h 4465229"/>
                <a:gd name="connsiteX1" fmla="*/ 824483 w 8400196"/>
                <a:gd name="connsiteY1" fmla="*/ 2128847 h 4465229"/>
                <a:gd name="connsiteX2" fmla="*/ 5343501 w 8400196"/>
                <a:gd name="connsiteY2" fmla="*/ 4465229 h 4465229"/>
                <a:gd name="connsiteX3" fmla="*/ 8112789 w 8400196"/>
                <a:gd name="connsiteY3" fmla="*/ 4414848 h 4465229"/>
                <a:gd name="connsiteX4" fmla="*/ 8400196 w 8400196"/>
                <a:gd name="connsiteY4" fmla="*/ 0 h 4465229"/>
                <a:gd name="connsiteX5" fmla="*/ 0 w 8400196"/>
                <a:gd name="connsiteY5" fmla="*/ 1124532 h 4465229"/>
                <a:gd name="connsiteX0" fmla="*/ 0 w 8400196"/>
                <a:gd name="connsiteY0" fmla="*/ 3029801 h 6370498"/>
                <a:gd name="connsiteX1" fmla="*/ 824483 w 8400196"/>
                <a:gd name="connsiteY1" fmla="*/ 4034116 h 6370498"/>
                <a:gd name="connsiteX2" fmla="*/ 5343501 w 8400196"/>
                <a:gd name="connsiteY2" fmla="*/ 6370498 h 6370498"/>
                <a:gd name="connsiteX3" fmla="*/ 8112789 w 8400196"/>
                <a:gd name="connsiteY3" fmla="*/ 6320117 h 6370498"/>
                <a:gd name="connsiteX4" fmla="*/ 8400196 w 8400196"/>
                <a:gd name="connsiteY4" fmla="*/ 1905269 h 6370498"/>
                <a:gd name="connsiteX5" fmla="*/ 17660 w 8400196"/>
                <a:gd name="connsiteY5" fmla="*/ 0 h 6370498"/>
                <a:gd name="connsiteX6" fmla="*/ 0 w 8400196"/>
                <a:gd name="connsiteY6" fmla="*/ 3029801 h 6370498"/>
                <a:gd name="connsiteX0" fmla="*/ 0 w 8373302"/>
                <a:gd name="connsiteY0" fmla="*/ 3029801 h 6370498"/>
                <a:gd name="connsiteX1" fmla="*/ 824483 w 8373302"/>
                <a:gd name="connsiteY1" fmla="*/ 4034116 h 6370498"/>
                <a:gd name="connsiteX2" fmla="*/ 5343501 w 8373302"/>
                <a:gd name="connsiteY2" fmla="*/ 6370498 h 6370498"/>
                <a:gd name="connsiteX3" fmla="*/ 8112789 w 8373302"/>
                <a:gd name="connsiteY3" fmla="*/ 6320117 h 6370498"/>
                <a:gd name="connsiteX4" fmla="*/ 8373302 w 8373302"/>
                <a:gd name="connsiteY4" fmla="*/ 89916 h 6370498"/>
                <a:gd name="connsiteX5" fmla="*/ 17660 w 8373302"/>
                <a:gd name="connsiteY5" fmla="*/ 0 h 6370498"/>
                <a:gd name="connsiteX6" fmla="*/ 0 w 8373302"/>
                <a:gd name="connsiteY6" fmla="*/ 3029801 h 6370498"/>
                <a:gd name="connsiteX0" fmla="*/ 0 w 8112789"/>
                <a:gd name="connsiteY0" fmla="*/ 3029801 h 6370498"/>
                <a:gd name="connsiteX1" fmla="*/ 824483 w 8112789"/>
                <a:gd name="connsiteY1" fmla="*/ 4034116 h 6370498"/>
                <a:gd name="connsiteX2" fmla="*/ 5343501 w 8112789"/>
                <a:gd name="connsiteY2" fmla="*/ 6370498 h 6370498"/>
                <a:gd name="connsiteX3" fmla="*/ 8112789 w 8112789"/>
                <a:gd name="connsiteY3" fmla="*/ 6320117 h 6370498"/>
                <a:gd name="connsiteX4" fmla="*/ 8050573 w 8112789"/>
                <a:gd name="connsiteY4" fmla="*/ 76469 h 6370498"/>
                <a:gd name="connsiteX5" fmla="*/ 17660 w 8112789"/>
                <a:gd name="connsiteY5" fmla="*/ 0 h 6370498"/>
                <a:gd name="connsiteX6" fmla="*/ 0 w 8112789"/>
                <a:gd name="connsiteY6" fmla="*/ 3029801 h 6370498"/>
                <a:gd name="connsiteX0" fmla="*/ 0 w 8099342"/>
                <a:gd name="connsiteY0" fmla="*/ 3002907 h 6370498"/>
                <a:gd name="connsiteX1" fmla="*/ 811036 w 8099342"/>
                <a:gd name="connsiteY1" fmla="*/ 4034116 h 6370498"/>
                <a:gd name="connsiteX2" fmla="*/ 5330054 w 8099342"/>
                <a:gd name="connsiteY2" fmla="*/ 6370498 h 6370498"/>
                <a:gd name="connsiteX3" fmla="*/ 8099342 w 8099342"/>
                <a:gd name="connsiteY3" fmla="*/ 6320117 h 6370498"/>
                <a:gd name="connsiteX4" fmla="*/ 8037126 w 8099342"/>
                <a:gd name="connsiteY4" fmla="*/ 76469 h 6370498"/>
                <a:gd name="connsiteX5" fmla="*/ 4213 w 8099342"/>
                <a:gd name="connsiteY5" fmla="*/ 0 h 6370498"/>
                <a:gd name="connsiteX6" fmla="*/ 0 w 8099342"/>
                <a:gd name="connsiteY6" fmla="*/ 3002907 h 6370498"/>
                <a:gd name="connsiteX0" fmla="*/ 0 w 8099342"/>
                <a:gd name="connsiteY0" fmla="*/ 3002907 h 6370498"/>
                <a:gd name="connsiteX1" fmla="*/ 503675 w 8099342"/>
                <a:gd name="connsiteY1" fmla="*/ 3880436 h 6370498"/>
                <a:gd name="connsiteX2" fmla="*/ 5330054 w 8099342"/>
                <a:gd name="connsiteY2" fmla="*/ 6370498 h 6370498"/>
                <a:gd name="connsiteX3" fmla="*/ 8099342 w 8099342"/>
                <a:gd name="connsiteY3" fmla="*/ 6320117 h 6370498"/>
                <a:gd name="connsiteX4" fmla="*/ 8037126 w 8099342"/>
                <a:gd name="connsiteY4" fmla="*/ 76469 h 6370498"/>
                <a:gd name="connsiteX5" fmla="*/ 4213 w 8099342"/>
                <a:gd name="connsiteY5" fmla="*/ 0 h 6370498"/>
                <a:gd name="connsiteX6" fmla="*/ 0 w 8099342"/>
                <a:gd name="connsiteY6" fmla="*/ 3002907 h 6370498"/>
                <a:gd name="connsiteX0" fmla="*/ 0 w 8099342"/>
                <a:gd name="connsiteY0" fmla="*/ 3002907 h 6370498"/>
                <a:gd name="connsiteX1" fmla="*/ 607192 w 8099342"/>
                <a:gd name="connsiteY1" fmla="*/ 3955199 h 6370498"/>
                <a:gd name="connsiteX2" fmla="*/ 5330054 w 8099342"/>
                <a:gd name="connsiteY2" fmla="*/ 6370498 h 6370498"/>
                <a:gd name="connsiteX3" fmla="*/ 8099342 w 8099342"/>
                <a:gd name="connsiteY3" fmla="*/ 6320117 h 6370498"/>
                <a:gd name="connsiteX4" fmla="*/ 8037126 w 8099342"/>
                <a:gd name="connsiteY4" fmla="*/ 76469 h 6370498"/>
                <a:gd name="connsiteX5" fmla="*/ 4213 w 8099342"/>
                <a:gd name="connsiteY5" fmla="*/ 0 h 6370498"/>
                <a:gd name="connsiteX6" fmla="*/ 0 w 8099342"/>
                <a:gd name="connsiteY6" fmla="*/ 3002907 h 6370498"/>
                <a:gd name="connsiteX0" fmla="*/ 0 w 8099342"/>
                <a:gd name="connsiteY0" fmla="*/ 2733966 h 6370498"/>
                <a:gd name="connsiteX1" fmla="*/ 607192 w 8099342"/>
                <a:gd name="connsiteY1" fmla="*/ 3955199 h 6370498"/>
                <a:gd name="connsiteX2" fmla="*/ 5330054 w 8099342"/>
                <a:gd name="connsiteY2" fmla="*/ 6370498 h 6370498"/>
                <a:gd name="connsiteX3" fmla="*/ 8099342 w 8099342"/>
                <a:gd name="connsiteY3" fmla="*/ 6320117 h 6370498"/>
                <a:gd name="connsiteX4" fmla="*/ 8037126 w 8099342"/>
                <a:gd name="connsiteY4" fmla="*/ 76469 h 6370498"/>
                <a:gd name="connsiteX5" fmla="*/ 4213 w 8099342"/>
                <a:gd name="connsiteY5" fmla="*/ 0 h 6370498"/>
                <a:gd name="connsiteX6" fmla="*/ 0 w 8099342"/>
                <a:gd name="connsiteY6" fmla="*/ 2733966 h 6370498"/>
                <a:gd name="connsiteX0" fmla="*/ 0 w 8099342"/>
                <a:gd name="connsiteY0" fmla="*/ 2733966 h 6370498"/>
                <a:gd name="connsiteX1" fmla="*/ 30249 w 8099342"/>
                <a:gd name="connsiteY1" fmla="*/ 6360942 h 6370498"/>
                <a:gd name="connsiteX2" fmla="*/ 5330054 w 8099342"/>
                <a:gd name="connsiteY2" fmla="*/ 6370498 h 6370498"/>
                <a:gd name="connsiteX3" fmla="*/ 8099342 w 8099342"/>
                <a:gd name="connsiteY3" fmla="*/ 6320117 h 6370498"/>
                <a:gd name="connsiteX4" fmla="*/ 8037126 w 8099342"/>
                <a:gd name="connsiteY4" fmla="*/ 76469 h 6370498"/>
                <a:gd name="connsiteX5" fmla="*/ 4213 w 8099342"/>
                <a:gd name="connsiteY5" fmla="*/ 0 h 6370498"/>
                <a:gd name="connsiteX6" fmla="*/ 0 w 8099342"/>
                <a:gd name="connsiteY6" fmla="*/ 2733966 h 6370498"/>
                <a:gd name="connsiteX0" fmla="*/ 0 w 8099342"/>
                <a:gd name="connsiteY0" fmla="*/ 2733966 h 6360942"/>
                <a:gd name="connsiteX1" fmla="*/ 30249 w 8099342"/>
                <a:gd name="connsiteY1" fmla="*/ 6360942 h 6360942"/>
                <a:gd name="connsiteX2" fmla="*/ 8099342 w 8099342"/>
                <a:gd name="connsiteY2" fmla="*/ 6320117 h 6360942"/>
                <a:gd name="connsiteX3" fmla="*/ 8037126 w 8099342"/>
                <a:gd name="connsiteY3" fmla="*/ 76469 h 6360942"/>
                <a:gd name="connsiteX4" fmla="*/ 4213 w 8099342"/>
                <a:gd name="connsiteY4" fmla="*/ 0 h 6360942"/>
                <a:gd name="connsiteX5" fmla="*/ 0 w 8099342"/>
                <a:gd name="connsiteY5" fmla="*/ 2733966 h 6360942"/>
                <a:gd name="connsiteX0" fmla="*/ 1334480 w 9429609"/>
                <a:gd name="connsiteY0" fmla="*/ 0 h 6360942"/>
                <a:gd name="connsiteX1" fmla="*/ 1360516 w 9429609"/>
                <a:gd name="connsiteY1" fmla="*/ 6360942 h 6360942"/>
                <a:gd name="connsiteX2" fmla="*/ 9429609 w 9429609"/>
                <a:gd name="connsiteY2" fmla="*/ 6320117 h 6360942"/>
                <a:gd name="connsiteX3" fmla="*/ 9367393 w 9429609"/>
                <a:gd name="connsiteY3" fmla="*/ 76469 h 6360942"/>
                <a:gd name="connsiteX4" fmla="*/ 1334480 w 9429609"/>
                <a:gd name="connsiteY4" fmla="*/ 0 h 6360942"/>
                <a:gd name="connsiteX0" fmla="*/ 0 w 8095129"/>
                <a:gd name="connsiteY0" fmla="*/ 0 h 6360942"/>
                <a:gd name="connsiteX1" fmla="*/ 26036 w 8095129"/>
                <a:gd name="connsiteY1" fmla="*/ 6360942 h 6360942"/>
                <a:gd name="connsiteX2" fmla="*/ 8095129 w 8095129"/>
                <a:gd name="connsiteY2" fmla="*/ 6320117 h 6360942"/>
                <a:gd name="connsiteX3" fmla="*/ 8032913 w 8095129"/>
                <a:gd name="connsiteY3" fmla="*/ 76469 h 6360942"/>
                <a:gd name="connsiteX4" fmla="*/ 0 w 8095129"/>
                <a:gd name="connsiteY4" fmla="*/ 0 h 6360942"/>
                <a:gd name="connsiteX0" fmla="*/ 0 w 8095129"/>
                <a:gd name="connsiteY0" fmla="*/ 0 h 6360942"/>
                <a:gd name="connsiteX1" fmla="*/ 26036 w 8095129"/>
                <a:gd name="connsiteY1" fmla="*/ 6360942 h 6360942"/>
                <a:gd name="connsiteX2" fmla="*/ 8095129 w 8095129"/>
                <a:gd name="connsiteY2" fmla="*/ 6331002 h 6360942"/>
                <a:gd name="connsiteX3" fmla="*/ 8032913 w 8095129"/>
                <a:gd name="connsiteY3" fmla="*/ 76469 h 6360942"/>
                <a:gd name="connsiteX4" fmla="*/ 0 w 8095129"/>
                <a:gd name="connsiteY4" fmla="*/ 0 h 6360942"/>
                <a:gd name="connsiteX0" fmla="*/ 0 w 8106015"/>
                <a:gd name="connsiteY0" fmla="*/ 0 h 6363659"/>
                <a:gd name="connsiteX1" fmla="*/ 26036 w 8106015"/>
                <a:gd name="connsiteY1" fmla="*/ 6360942 h 6363659"/>
                <a:gd name="connsiteX2" fmla="*/ 8106015 w 8106015"/>
                <a:gd name="connsiteY2" fmla="*/ 6363659 h 6363659"/>
                <a:gd name="connsiteX3" fmla="*/ 8032913 w 8106015"/>
                <a:gd name="connsiteY3" fmla="*/ 76469 h 6363659"/>
                <a:gd name="connsiteX4" fmla="*/ 0 w 8106015"/>
                <a:gd name="connsiteY4" fmla="*/ 0 h 6363659"/>
                <a:gd name="connsiteX0" fmla="*/ 0 w 8095130"/>
                <a:gd name="connsiteY0" fmla="*/ 0 h 6341888"/>
                <a:gd name="connsiteX1" fmla="*/ 15151 w 8095130"/>
                <a:gd name="connsiteY1" fmla="*/ 6339171 h 6341888"/>
                <a:gd name="connsiteX2" fmla="*/ 8095130 w 8095130"/>
                <a:gd name="connsiteY2" fmla="*/ 6341888 h 6341888"/>
                <a:gd name="connsiteX3" fmla="*/ 8022028 w 8095130"/>
                <a:gd name="connsiteY3" fmla="*/ 54698 h 6341888"/>
                <a:gd name="connsiteX4" fmla="*/ 0 w 8095130"/>
                <a:gd name="connsiteY4" fmla="*/ 0 h 6341888"/>
                <a:gd name="connsiteX0" fmla="*/ 2437264 w 8085029"/>
                <a:gd name="connsiteY0" fmla="*/ 0 h 6341888"/>
                <a:gd name="connsiteX1" fmla="*/ 5050 w 8085029"/>
                <a:gd name="connsiteY1" fmla="*/ 6339171 h 6341888"/>
                <a:gd name="connsiteX2" fmla="*/ 8085029 w 8085029"/>
                <a:gd name="connsiteY2" fmla="*/ 6341888 h 6341888"/>
                <a:gd name="connsiteX3" fmla="*/ 8011927 w 8085029"/>
                <a:gd name="connsiteY3" fmla="*/ 54698 h 6341888"/>
                <a:gd name="connsiteX4" fmla="*/ 2437264 w 8085029"/>
                <a:gd name="connsiteY4" fmla="*/ 0 h 6341888"/>
                <a:gd name="connsiteX0" fmla="*/ 2432214 w 8079979"/>
                <a:gd name="connsiteY0" fmla="*/ 0 h 6341888"/>
                <a:gd name="connsiteX1" fmla="*/ 0 w 8079979"/>
                <a:gd name="connsiteY1" fmla="*/ 6339171 h 6341888"/>
                <a:gd name="connsiteX2" fmla="*/ 8079979 w 8079979"/>
                <a:gd name="connsiteY2" fmla="*/ 6341888 h 6341888"/>
                <a:gd name="connsiteX3" fmla="*/ 8006877 w 8079979"/>
                <a:gd name="connsiteY3" fmla="*/ 54698 h 6341888"/>
                <a:gd name="connsiteX4" fmla="*/ 2432214 w 8079979"/>
                <a:gd name="connsiteY4" fmla="*/ 0 h 6341888"/>
                <a:gd name="connsiteX0" fmla="*/ 3131461 w 8079979"/>
                <a:gd name="connsiteY0" fmla="*/ 79772 h 6287190"/>
                <a:gd name="connsiteX1" fmla="*/ 0 w 8079979"/>
                <a:gd name="connsiteY1" fmla="*/ 6284473 h 6287190"/>
                <a:gd name="connsiteX2" fmla="*/ 8079979 w 8079979"/>
                <a:gd name="connsiteY2" fmla="*/ 6287190 h 6287190"/>
                <a:gd name="connsiteX3" fmla="*/ 8006877 w 8079979"/>
                <a:gd name="connsiteY3" fmla="*/ 0 h 6287190"/>
                <a:gd name="connsiteX4" fmla="*/ 3131461 w 8079979"/>
                <a:gd name="connsiteY4" fmla="*/ 79772 h 6287190"/>
                <a:gd name="connsiteX0" fmla="*/ 3131461 w 8006877"/>
                <a:gd name="connsiteY0" fmla="*/ 79772 h 6284473"/>
                <a:gd name="connsiteX1" fmla="*/ 0 w 8006877"/>
                <a:gd name="connsiteY1" fmla="*/ 6284473 h 6284473"/>
                <a:gd name="connsiteX2" fmla="*/ 7925020 w 8006877"/>
                <a:gd name="connsiteY2" fmla="*/ 2374096 h 6284473"/>
                <a:gd name="connsiteX3" fmla="*/ 8006877 w 8006877"/>
                <a:gd name="connsiteY3" fmla="*/ 0 h 6284473"/>
                <a:gd name="connsiteX4" fmla="*/ 3131461 w 8006877"/>
                <a:gd name="connsiteY4" fmla="*/ 79772 h 628447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8006877" h="6284473">
                  <a:moveTo>
                    <a:pt x="3131461" y="79772"/>
                  </a:moveTo>
                  <a:lnTo>
                    <a:pt x="0" y="6284473"/>
                  </a:lnTo>
                  <a:lnTo>
                    <a:pt x="7925020" y="2374096"/>
                  </a:lnTo>
                  <a:lnTo>
                    <a:pt x="8006877" y="0"/>
                  </a:lnTo>
                  <a:lnTo>
                    <a:pt x="3131461" y="79772"/>
                  </a:ln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79" name="Rectangle 78"/>
            <p:cNvSpPr/>
            <p:nvPr/>
          </p:nvSpPr>
          <p:spPr>
            <a:xfrm>
              <a:off x="2822663" y="2472667"/>
              <a:ext cx="1535998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>
                <a:buNone/>
              </a:pPr>
              <a:r>
                <a:rPr lang="en-US" sz="1400" b="1" dirty="0" smtClean="0"/>
                <a:t>Generated cone</a:t>
              </a:r>
              <a:endParaRPr lang="en-US" sz="1400" b="1" dirty="0"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400" dirty="0" smtClean="0"/>
              <a:t>Feasible Solution in Requirement Space </a:t>
            </a:r>
            <a:r>
              <a:rPr lang="en-US" sz="2400" dirty="0" smtClean="0">
                <a:solidFill>
                  <a:srgbClr val="FF0000"/>
                </a:solidFill>
              </a:rPr>
              <a:t>Canonical</a:t>
            </a:r>
            <a:r>
              <a:rPr lang="en-US" sz="2400" dirty="0" smtClean="0"/>
              <a:t> Form (2 of 2)</a:t>
            </a:r>
            <a:endParaRPr lang="en-US" dirty="0"/>
          </a:p>
        </p:txBody>
      </p:sp>
      <p:cxnSp>
        <p:nvCxnSpPr>
          <p:cNvPr id="5" name="Straight Arrow Connector 4"/>
          <p:cNvCxnSpPr/>
          <p:nvPr/>
        </p:nvCxnSpPr>
        <p:spPr bwMode="auto">
          <a:xfrm>
            <a:off x="1221905" y="5822577"/>
            <a:ext cx="5741894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6" name="Straight Arrow Connector 5"/>
          <p:cNvCxnSpPr/>
          <p:nvPr/>
        </p:nvCxnSpPr>
        <p:spPr bwMode="auto">
          <a:xfrm flipV="1">
            <a:off x="1221905" y="1573306"/>
            <a:ext cx="0" cy="4249271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7" name="Straight Connector 6"/>
          <p:cNvCxnSpPr/>
          <p:nvPr/>
        </p:nvCxnSpPr>
        <p:spPr bwMode="auto">
          <a:xfrm>
            <a:off x="6520047" y="5715000"/>
            <a:ext cx="0" cy="24204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8" name="Straight Connector 7"/>
          <p:cNvCxnSpPr/>
          <p:nvPr/>
        </p:nvCxnSpPr>
        <p:spPr bwMode="auto">
          <a:xfrm>
            <a:off x="5637024" y="5715000"/>
            <a:ext cx="0" cy="24204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9" name="Straight Connector 8"/>
          <p:cNvCxnSpPr/>
          <p:nvPr/>
        </p:nvCxnSpPr>
        <p:spPr bwMode="auto">
          <a:xfrm>
            <a:off x="4754001" y="5715000"/>
            <a:ext cx="0" cy="24204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0" name="Straight Connector 9"/>
          <p:cNvCxnSpPr/>
          <p:nvPr/>
        </p:nvCxnSpPr>
        <p:spPr bwMode="auto">
          <a:xfrm>
            <a:off x="2104930" y="5715000"/>
            <a:ext cx="0" cy="24204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1" name="Straight Connector 10"/>
          <p:cNvCxnSpPr/>
          <p:nvPr/>
        </p:nvCxnSpPr>
        <p:spPr bwMode="auto">
          <a:xfrm>
            <a:off x="2987954" y="5715000"/>
            <a:ext cx="0" cy="24204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2" name="Straight Connector 11"/>
          <p:cNvCxnSpPr/>
          <p:nvPr/>
        </p:nvCxnSpPr>
        <p:spPr bwMode="auto">
          <a:xfrm>
            <a:off x="3870978" y="5715000"/>
            <a:ext cx="0" cy="24204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3" name="Straight Connector 12"/>
          <p:cNvCxnSpPr/>
          <p:nvPr/>
        </p:nvCxnSpPr>
        <p:spPr bwMode="auto">
          <a:xfrm>
            <a:off x="1221906" y="5715000"/>
            <a:ext cx="0" cy="24204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4" name="Straight Connector 13"/>
          <p:cNvCxnSpPr/>
          <p:nvPr/>
        </p:nvCxnSpPr>
        <p:spPr bwMode="auto">
          <a:xfrm rot="16200000">
            <a:off x="1221907" y="2989727"/>
            <a:ext cx="0" cy="24204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5" name="Straight Connector 14"/>
          <p:cNvCxnSpPr/>
          <p:nvPr/>
        </p:nvCxnSpPr>
        <p:spPr bwMode="auto">
          <a:xfrm rot="16200000">
            <a:off x="1221907" y="3895163"/>
            <a:ext cx="0" cy="24204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6" name="Straight Connector 15"/>
          <p:cNvCxnSpPr/>
          <p:nvPr/>
        </p:nvCxnSpPr>
        <p:spPr bwMode="auto">
          <a:xfrm rot="16200000">
            <a:off x="1221907" y="4800599"/>
            <a:ext cx="0" cy="24204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7" name="Straight Connector 16"/>
          <p:cNvCxnSpPr/>
          <p:nvPr/>
        </p:nvCxnSpPr>
        <p:spPr bwMode="auto">
          <a:xfrm rot="16200000">
            <a:off x="1221907" y="5706035"/>
            <a:ext cx="0" cy="24204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0" name="Straight Connector 19"/>
          <p:cNvCxnSpPr/>
          <p:nvPr/>
        </p:nvCxnSpPr>
        <p:spPr bwMode="auto">
          <a:xfrm rot="16200000">
            <a:off x="1221907" y="2075327"/>
            <a:ext cx="0" cy="24204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pSp>
        <p:nvGrpSpPr>
          <p:cNvPr id="18" name="Group 71"/>
          <p:cNvGrpSpPr/>
          <p:nvPr/>
        </p:nvGrpSpPr>
        <p:grpSpPr>
          <a:xfrm>
            <a:off x="1226390" y="3414809"/>
            <a:ext cx="6215077" cy="2402098"/>
            <a:chOff x="1226390" y="3414809"/>
            <a:chExt cx="6215077" cy="2402098"/>
          </a:xfrm>
        </p:grpSpPr>
        <p:sp>
          <p:nvSpPr>
            <p:cNvPr id="30" name="Oval 29"/>
            <p:cNvSpPr/>
            <p:nvPr/>
          </p:nvSpPr>
          <p:spPr bwMode="auto">
            <a:xfrm>
              <a:off x="7185973" y="5296845"/>
              <a:ext cx="255494" cy="255494"/>
            </a:xfrm>
            <a:prstGeom prst="ellipse">
              <a:avLst/>
            </a:prstGeom>
            <a:solidFill>
              <a:srgbClr val="0000FF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ctr" anchorCtr="1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1" i="0" u="none" strike="noStrike" cap="none" normalizeH="0" baseline="0" dirty="0" smtClean="0">
                  <a:ln>
                    <a:noFill/>
                  </a:ln>
                  <a:solidFill>
                    <a:schemeClr val="bg1"/>
                  </a:solidFill>
                  <a:effectLst/>
                  <a:latin typeface="Arial" charset="0"/>
                </a:rPr>
                <a:t>1</a:t>
              </a:r>
            </a:p>
          </p:txBody>
        </p:sp>
        <p:cxnSp>
          <p:nvCxnSpPr>
            <p:cNvPr id="44" name="Straight Arrow Connector 43"/>
            <p:cNvCxnSpPr/>
            <p:nvPr/>
          </p:nvCxnSpPr>
          <p:spPr bwMode="auto">
            <a:xfrm flipV="1">
              <a:off x="1226390" y="3999123"/>
              <a:ext cx="914400" cy="1817784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graphicFrame>
          <p:nvGraphicFramePr>
            <p:cNvPr id="46" name="Object 2"/>
            <p:cNvGraphicFramePr>
              <a:graphicFrameLocks noChangeAspect="1"/>
            </p:cNvGraphicFramePr>
            <p:nvPr/>
          </p:nvGraphicFramePr>
          <p:xfrm>
            <a:off x="1846680" y="3414809"/>
            <a:ext cx="547687" cy="469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092" name="Equation" r:id="rId3" imgW="533160" imgH="457200" progId="Equation.DSMT4">
                    <p:embed/>
                  </p:oleObj>
                </mc:Choice>
                <mc:Fallback>
                  <p:oleObj name="Equation" r:id="rId3" imgW="533160" imgH="457200" progId="Equation.DSMT4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46680" y="3414809"/>
                          <a:ext cx="547687" cy="4699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9" name="Group 72"/>
          <p:cNvGrpSpPr/>
          <p:nvPr/>
        </p:nvGrpSpPr>
        <p:grpSpPr>
          <a:xfrm>
            <a:off x="1218980" y="4802188"/>
            <a:ext cx="6713385" cy="1020872"/>
            <a:chOff x="1218980" y="4802188"/>
            <a:chExt cx="6713385" cy="1020872"/>
          </a:xfrm>
        </p:grpSpPr>
        <p:sp>
          <p:nvSpPr>
            <p:cNvPr id="31" name="Oval 30"/>
            <p:cNvSpPr/>
            <p:nvPr/>
          </p:nvSpPr>
          <p:spPr bwMode="auto">
            <a:xfrm>
              <a:off x="7676871" y="5296845"/>
              <a:ext cx="255494" cy="255494"/>
            </a:xfrm>
            <a:prstGeom prst="ellipse">
              <a:avLst/>
            </a:prstGeom>
            <a:solidFill>
              <a:srgbClr val="00602B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ctr" anchorCtr="1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1" i="0" u="none" strike="noStrike" cap="none" normalizeH="0" baseline="0" dirty="0" smtClean="0">
                  <a:ln>
                    <a:noFill/>
                  </a:ln>
                  <a:solidFill>
                    <a:schemeClr val="bg1"/>
                  </a:solidFill>
                  <a:effectLst/>
                  <a:latin typeface="Arial" charset="0"/>
                </a:rPr>
                <a:t>2</a:t>
              </a:r>
            </a:p>
          </p:txBody>
        </p:sp>
        <p:cxnSp>
          <p:nvCxnSpPr>
            <p:cNvPr id="49" name="Straight Arrow Connector 48"/>
            <p:cNvCxnSpPr>
              <a:stCxn id="71" idx="1"/>
            </p:cNvCxnSpPr>
            <p:nvPr/>
          </p:nvCxnSpPr>
          <p:spPr bwMode="auto">
            <a:xfrm flipV="1">
              <a:off x="1218980" y="4935558"/>
              <a:ext cx="1809203" cy="887502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rgbClr val="00602B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graphicFrame>
          <p:nvGraphicFramePr>
            <p:cNvPr id="52" name="Object 2"/>
            <p:cNvGraphicFramePr>
              <a:graphicFrameLocks noChangeAspect="1"/>
            </p:cNvGraphicFramePr>
            <p:nvPr/>
          </p:nvGraphicFramePr>
          <p:xfrm>
            <a:off x="3074238" y="4802188"/>
            <a:ext cx="560388" cy="469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093" name="Equation" r:id="rId5" imgW="545760" imgH="457200" progId="Equation.DSMT4">
                    <p:embed/>
                  </p:oleObj>
                </mc:Choice>
                <mc:Fallback>
                  <p:oleObj name="Equation" r:id="rId5" imgW="545760" imgH="4572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74238" y="4802188"/>
                          <a:ext cx="560388" cy="4699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3" name="Group 77"/>
          <p:cNvGrpSpPr/>
          <p:nvPr/>
        </p:nvGrpSpPr>
        <p:grpSpPr>
          <a:xfrm>
            <a:off x="1237299" y="5296845"/>
            <a:ext cx="7230610" cy="1289012"/>
            <a:chOff x="1265376" y="5296845"/>
            <a:chExt cx="7230610" cy="1289012"/>
          </a:xfrm>
        </p:grpSpPr>
        <p:sp>
          <p:nvSpPr>
            <p:cNvPr id="61" name="Oval 60"/>
            <p:cNvSpPr/>
            <p:nvPr/>
          </p:nvSpPr>
          <p:spPr bwMode="auto">
            <a:xfrm>
              <a:off x="8240492" y="5296845"/>
              <a:ext cx="255494" cy="255494"/>
            </a:xfrm>
            <a:prstGeom prst="ellipse">
              <a:avLst/>
            </a:prstGeom>
            <a:solidFill>
              <a:srgbClr val="6633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ctr" anchorCtr="1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1" i="0" u="none" strike="noStrike" cap="none" normalizeH="0" baseline="0" dirty="0" smtClean="0">
                  <a:ln>
                    <a:noFill/>
                  </a:ln>
                  <a:solidFill>
                    <a:schemeClr val="bg1"/>
                  </a:solidFill>
                  <a:effectLst/>
                  <a:latin typeface="Arial" charset="0"/>
                </a:rPr>
                <a:t>3</a:t>
              </a:r>
            </a:p>
          </p:txBody>
        </p:sp>
        <p:cxnSp>
          <p:nvCxnSpPr>
            <p:cNvPr id="64" name="Straight Arrow Connector 63"/>
            <p:cNvCxnSpPr/>
            <p:nvPr/>
          </p:nvCxnSpPr>
          <p:spPr bwMode="auto">
            <a:xfrm>
              <a:off x="1265376" y="5827061"/>
              <a:ext cx="5309595" cy="758796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rgbClr val="6633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graphicFrame>
          <p:nvGraphicFramePr>
            <p:cNvPr id="67" name="Object 2"/>
            <p:cNvGraphicFramePr>
              <a:graphicFrameLocks noChangeAspect="1"/>
            </p:cNvGraphicFramePr>
            <p:nvPr/>
          </p:nvGraphicFramePr>
          <p:xfrm>
            <a:off x="6381070" y="6037716"/>
            <a:ext cx="585787" cy="469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094" name="Equation" r:id="rId7" imgW="571320" imgH="457200" progId="Equation.DSMT4">
                    <p:embed/>
                  </p:oleObj>
                </mc:Choice>
                <mc:Fallback>
                  <p:oleObj name="Equation" r:id="rId7" imgW="571320" imgH="457200" progId="Equation.DSMT4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81070" y="6037716"/>
                          <a:ext cx="585787" cy="4699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6" name="Rectangle 40"/>
          <p:cNvSpPr>
            <a:spLocks noChangeArrowheads="1"/>
          </p:cNvSpPr>
          <p:nvPr/>
        </p:nvSpPr>
        <p:spPr bwMode="auto">
          <a:xfrm flipV="1">
            <a:off x="1" y="995081"/>
            <a:ext cx="9144002" cy="70698"/>
          </a:xfrm>
          <a:prstGeom prst="rect">
            <a:avLst/>
          </a:prstGeom>
          <a:gradFill rotWithShape="0">
            <a:gsLst>
              <a:gs pos="51000">
                <a:schemeClr val="accent2"/>
              </a:gs>
              <a:gs pos="100000">
                <a:srgbClr val="DDDDDD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rot="10800000" wrap="none" lIns="83329" tIns="41665" rIns="83329" bIns="41665" anchor="ctr"/>
          <a:lstStyle/>
          <a:p>
            <a:pPr algn="ctr" eaLnBrk="0" hangingPunct="0">
              <a:defRPr/>
            </a:pPr>
            <a:endParaRPr lang="en-US" dirty="0">
              <a:cs typeface="+mn-cs"/>
            </a:endParaRPr>
          </a:p>
        </p:txBody>
      </p:sp>
      <p:pic>
        <p:nvPicPr>
          <p:cNvPr id="77" name="Picture 17" descr="AFIT(good)"/>
          <p:cNvPicPr>
            <a:picLocks noChangeAspect="1" noChangeArrowheads="1"/>
          </p:cNvPicPr>
          <p:nvPr/>
        </p:nvPicPr>
        <p:blipFill>
          <a:blip r:embed="rId9" cstate="print">
            <a:duotone>
              <a:prstClr val="black"/>
              <a:schemeClr val="accent2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7682495" y="208539"/>
            <a:ext cx="1328342" cy="627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1" name="Rectangle 80"/>
          <p:cNvSpPr/>
          <p:nvPr/>
        </p:nvSpPr>
        <p:spPr>
          <a:xfrm>
            <a:off x="6427004" y="1491668"/>
            <a:ext cx="2563927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buNone/>
            </a:pPr>
            <a:r>
              <a:rPr lang="en-US" sz="1400" b="1" dirty="0" smtClean="0">
                <a:solidFill>
                  <a:srgbClr val="0000FF"/>
                </a:solidFill>
              </a:rPr>
              <a:t>What can you conclude about a feasible solution?</a:t>
            </a:r>
            <a:endParaRPr lang="en-US" sz="1400" b="1" dirty="0">
              <a:solidFill>
                <a:srgbClr val="0000FF"/>
              </a:solidFill>
            </a:endParaRPr>
          </a:p>
        </p:txBody>
      </p:sp>
      <p:sp>
        <p:nvSpPr>
          <p:cNvPr id="47" name="Rectangle 46"/>
          <p:cNvSpPr/>
          <p:nvPr/>
        </p:nvSpPr>
        <p:spPr bwMode="auto">
          <a:xfrm>
            <a:off x="8209751" y="4411275"/>
            <a:ext cx="335535" cy="309283"/>
          </a:xfrm>
          <a:prstGeom prst="rect">
            <a:avLst/>
          </a:prstGeom>
          <a:solidFill>
            <a:srgbClr val="FFFF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4" name="Object 2"/>
          <p:cNvGraphicFramePr>
            <a:graphicFrameLocks noChangeAspect="1"/>
          </p:cNvGraphicFramePr>
          <p:nvPr/>
        </p:nvGraphicFramePr>
        <p:xfrm>
          <a:off x="5791200" y="3557588"/>
          <a:ext cx="2767013" cy="163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95" name="Equation" r:id="rId10" imgW="1549080" imgH="914400" progId="Equation.DSMT4">
                  <p:embed/>
                </p:oleObj>
              </mc:Choice>
              <mc:Fallback>
                <p:oleObj name="Equation" r:id="rId10" imgW="1549080" imgH="914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3557588"/>
                        <a:ext cx="2767013" cy="163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Rectangle 44"/>
          <p:cNvSpPr/>
          <p:nvPr/>
        </p:nvSpPr>
        <p:spPr bwMode="auto">
          <a:xfrm>
            <a:off x="-413658" y="6564086"/>
            <a:ext cx="6966858" cy="968825"/>
          </a:xfrm>
          <a:prstGeom prst="rect">
            <a:avLst/>
          </a:prstGeom>
          <a:solidFill>
            <a:srgbClr val="CC9900">
              <a:alpha val="41000"/>
            </a:srgb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" grpId="0"/>
      <p:bldP spid="45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63" r="73874" b="3765"/>
          <a:stretch/>
        </p:blipFill>
        <p:spPr>
          <a:xfrm>
            <a:off x="239458" y="1209592"/>
            <a:ext cx="3872568" cy="2228526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60923" y="3815884"/>
            <a:ext cx="4142402" cy="2214042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9286" y="3682846"/>
            <a:ext cx="4008490" cy="228546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400" dirty="0" smtClean="0">
                <a:solidFill>
                  <a:srgbClr val="000066"/>
                </a:solidFill>
              </a:rPr>
              <a:t>Optimal Solution in Requirement Space Standard Form (2 constraints)</a:t>
            </a:r>
            <a:endParaRPr lang="en-US" dirty="0"/>
          </a:p>
        </p:txBody>
      </p:sp>
      <p:graphicFrame>
        <p:nvGraphicFramePr>
          <p:cNvPr id="40962" name="Object 2"/>
          <p:cNvGraphicFramePr>
            <a:graphicFrameLocks noChangeAspect="1"/>
          </p:cNvGraphicFramePr>
          <p:nvPr/>
        </p:nvGraphicFramePr>
        <p:xfrm>
          <a:off x="7063232" y="1273214"/>
          <a:ext cx="2011318" cy="14328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16" name="Equation" r:id="rId6" imgW="1282680" imgH="914400" progId="Equation.DSMT4">
                  <p:embed/>
                </p:oleObj>
              </mc:Choice>
              <mc:Fallback>
                <p:oleObj name="Equation" r:id="rId6" imgW="1282680" imgH="914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3232" y="1273214"/>
                        <a:ext cx="2011318" cy="143287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1388410" y="2530523"/>
            <a:ext cx="1696041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buNone/>
            </a:pPr>
            <a:r>
              <a:rPr lang="en-US" sz="1400" b="1" dirty="0" smtClean="0">
                <a:solidFill>
                  <a:srgbClr val="0000FF"/>
                </a:solidFill>
              </a:rPr>
              <a:t>Spanning Vectors</a:t>
            </a:r>
            <a:endParaRPr lang="en-US" sz="1400" b="1" dirty="0">
              <a:solidFill>
                <a:srgbClr val="0000FF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2064729" y="5887180"/>
            <a:ext cx="1338828" cy="63094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buNone/>
            </a:pPr>
            <a:r>
              <a:rPr lang="en-US" sz="1400" b="1" dirty="0" smtClean="0">
                <a:solidFill>
                  <a:srgbClr val="0000FF"/>
                </a:solidFill>
              </a:rPr>
              <a:t>RHS Vector</a:t>
            </a:r>
          </a:p>
          <a:p>
            <a:pPr algn="ctr">
              <a:buNone/>
            </a:pPr>
            <a:r>
              <a:rPr lang="en-US" sz="1400" b="1" dirty="0" smtClean="0">
                <a:solidFill>
                  <a:srgbClr val="0000FF"/>
                </a:solidFill>
              </a:rPr>
              <a:t>(Maximize ‘z’)</a:t>
            </a:r>
            <a:endParaRPr lang="en-US" sz="1400" b="1" dirty="0">
              <a:solidFill>
                <a:srgbClr val="0000FF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6373765" y="6098810"/>
            <a:ext cx="91563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buNone/>
            </a:pPr>
            <a:r>
              <a:rPr lang="en-US" sz="1400" b="1" dirty="0" smtClean="0">
                <a:solidFill>
                  <a:srgbClr val="0000FF"/>
                </a:solidFill>
              </a:rPr>
              <a:t>z*=12.67</a:t>
            </a:r>
            <a:endParaRPr lang="en-US" sz="1400" b="1" dirty="0">
              <a:solidFill>
                <a:srgbClr val="0000FF"/>
              </a:solidFill>
            </a:endParaRPr>
          </a:p>
        </p:txBody>
      </p:sp>
      <p:cxnSp>
        <p:nvCxnSpPr>
          <p:cNvPr id="13" name="Shape 12"/>
          <p:cNvCxnSpPr>
            <a:stCxn id="11" idx="1"/>
          </p:cNvCxnSpPr>
          <p:nvPr/>
        </p:nvCxnSpPr>
        <p:spPr bwMode="auto">
          <a:xfrm rot="10800000">
            <a:off x="5926239" y="5382229"/>
            <a:ext cx="447527" cy="870471"/>
          </a:xfrm>
          <a:prstGeom prst="curvedConnector2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graphicFrame>
        <p:nvGraphicFramePr>
          <p:cNvPr id="40963" name="Object 2"/>
          <p:cNvGraphicFramePr>
            <a:graphicFrameLocks noChangeAspect="1"/>
          </p:cNvGraphicFramePr>
          <p:nvPr/>
        </p:nvGraphicFramePr>
        <p:xfrm>
          <a:off x="3980203" y="1273214"/>
          <a:ext cx="2330509" cy="14328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17" name="Equation" r:id="rId8" imgW="1485720" imgH="914400" progId="Equation.DSMT4">
                  <p:embed/>
                </p:oleObj>
              </mc:Choice>
              <mc:Fallback>
                <p:oleObj name="Equation" r:id="rId8" imgW="1485720" imgH="9144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0203" y="1273214"/>
                        <a:ext cx="2330509" cy="143287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Left Arrow 17"/>
          <p:cNvSpPr/>
          <p:nvPr/>
        </p:nvSpPr>
        <p:spPr bwMode="auto">
          <a:xfrm flipH="1">
            <a:off x="6493396" y="1817225"/>
            <a:ext cx="439838" cy="324091"/>
          </a:xfrm>
          <a:prstGeom prst="leftArrow">
            <a:avLst/>
          </a:prstGeom>
          <a:solidFill>
            <a:srgbClr val="0000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7" name="Oval 16"/>
          <p:cNvSpPr/>
          <p:nvPr/>
        </p:nvSpPr>
        <p:spPr bwMode="auto">
          <a:xfrm>
            <a:off x="7002478" y="2738840"/>
            <a:ext cx="255494" cy="255494"/>
          </a:xfrm>
          <a:prstGeom prst="ellipse">
            <a:avLst/>
          </a:prstGeom>
          <a:solidFill>
            <a:srgbClr val="0000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1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</a:rPr>
              <a:t>1</a:t>
            </a:r>
          </a:p>
        </p:txBody>
      </p:sp>
      <p:sp>
        <p:nvSpPr>
          <p:cNvPr id="22" name="Oval 21"/>
          <p:cNvSpPr/>
          <p:nvPr/>
        </p:nvSpPr>
        <p:spPr bwMode="auto">
          <a:xfrm>
            <a:off x="7430742" y="2738840"/>
            <a:ext cx="255494" cy="255494"/>
          </a:xfrm>
          <a:prstGeom prst="ellipse">
            <a:avLst/>
          </a:prstGeom>
          <a:solidFill>
            <a:srgbClr val="00602B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1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</a:rPr>
              <a:t>2</a:t>
            </a:r>
          </a:p>
        </p:txBody>
      </p:sp>
      <p:sp>
        <p:nvSpPr>
          <p:cNvPr id="23" name="Oval 22"/>
          <p:cNvSpPr/>
          <p:nvPr/>
        </p:nvSpPr>
        <p:spPr bwMode="auto">
          <a:xfrm>
            <a:off x="7928453" y="2738840"/>
            <a:ext cx="255494" cy="255494"/>
          </a:xfrm>
          <a:prstGeom prst="ellipse">
            <a:avLst/>
          </a:prstGeom>
          <a:solidFill>
            <a:srgbClr val="C0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1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</a:rPr>
              <a:t>3</a:t>
            </a:r>
          </a:p>
        </p:txBody>
      </p:sp>
      <p:sp>
        <p:nvSpPr>
          <p:cNvPr id="24" name="Oval 23"/>
          <p:cNvSpPr/>
          <p:nvPr/>
        </p:nvSpPr>
        <p:spPr bwMode="auto">
          <a:xfrm>
            <a:off x="8391440" y="2738840"/>
            <a:ext cx="255494" cy="255494"/>
          </a:xfrm>
          <a:prstGeom prst="ellipse">
            <a:avLst/>
          </a:prstGeom>
          <a:solidFill>
            <a:srgbClr val="7030A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1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</a:rPr>
              <a:t>4</a:t>
            </a:r>
          </a:p>
        </p:txBody>
      </p:sp>
      <p:sp>
        <p:nvSpPr>
          <p:cNvPr id="25" name="Oval 24"/>
          <p:cNvSpPr/>
          <p:nvPr/>
        </p:nvSpPr>
        <p:spPr bwMode="auto">
          <a:xfrm>
            <a:off x="8819056" y="2738840"/>
            <a:ext cx="255494" cy="255494"/>
          </a:xfrm>
          <a:prstGeom prst="ellipse">
            <a:avLst/>
          </a:prstGeom>
          <a:solidFill>
            <a:srgbClr val="6633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1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</a:rPr>
              <a:t>5</a:t>
            </a:r>
          </a:p>
        </p:txBody>
      </p:sp>
      <p:graphicFrame>
        <p:nvGraphicFramePr>
          <p:cNvPr id="1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2734062"/>
              </p:ext>
            </p:extLst>
          </p:nvPr>
        </p:nvGraphicFramePr>
        <p:xfrm>
          <a:off x="6557739" y="3040748"/>
          <a:ext cx="547687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18" name="Equation" r:id="rId10" imgW="533160" imgH="711000" progId="Equation.DSMT4">
                  <p:embed/>
                </p:oleObj>
              </mc:Choice>
              <mc:Fallback>
                <p:oleObj name="Equation" r:id="rId10" imgW="53316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7739" y="3040748"/>
                        <a:ext cx="547687" cy="730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1285469"/>
              </p:ext>
            </p:extLst>
          </p:nvPr>
        </p:nvGraphicFramePr>
        <p:xfrm>
          <a:off x="7132638" y="3040063"/>
          <a:ext cx="560387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19" name="Equation" r:id="rId12" imgW="545760" imgH="711000" progId="Equation.DSMT4">
                  <p:embed/>
                </p:oleObj>
              </mc:Choice>
              <mc:Fallback>
                <p:oleObj name="Equation" r:id="rId12" imgW="54576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32638" y="3040063"/>
                        <a:ext cx="560387" cy="730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3221244"/>
              </p:ext>
            </p:extLst>
          </p:nvPr>
        </p:nvGraphicFramePr>
        <p:xfrm>
          <a:off x="7680325" y="3040063"/>
          <a:ext cx="561975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20" name="Equation" r:id="rId14" imgW="545760" imgH="711000" progId="Equation.DSMT4">
                  <p:embed/>
                </p:oleObj>
              </mc:Choice>
              <mc:Fallback>
                <p:oleObj name="Equation" r:id="rId14" imgW="54576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0325" y="3040063"/>
                        <a:ext cx="561975" cy="730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5082964"/>
              </p:ext>
            </p:extLst>
          </p:nvPr>
        </p:nvGraphicFramePr>
        <p:xfrm>
          <a:off x="8228012" y="3040063"/>
          <a:ext cx="561975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21" name="Equation" r:id="rId16" imgW="545760" imgH="711000" progId="Equation.DSMT4">
                  <p:embed/>
                </p:oleObj>
              </mc:Choice>
              <mc:Fallback>
                <p:oleObj name="Equation" r:id="rId16" imgW="54576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8012" y="3040063"/>
                        <a:ext cx="561975" cy="730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1" grpId="0"/>
      <p:bldP spid="18" grpId="0" animBg="1"/>
      <p:bldP spid="17" grpId="0" animBg="1"/>
      <p:bldP spid="22" grpId="0" animBg="1"/>
      <p:bldP spid="23" grpId="0" animBg="1"/>
      <p:bldP spid="24" grpId="0" animBg="1"/>
      <p:bldP spid="25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Questions &amp; Discussion</a:t>
            </a:r>
            <a:endParaRPr lang="en-US" dirty="0"/>
          </a:p>
        </p:txBody>
      </p:sp>
      <p:sp>
        <p:nvSpPr>
          <p:cNvPr id="4" name="Subtitle 3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28237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advClick="0"/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or next clas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891" y="1550618"/>
            <a:ext cx="8224939" cy="4711286"/>
          </a:xfrm>
        </p:spPr>
        <p:txBody>
          <a:bodyPr>
            <a:normAutofit fontScale="85000" lnSpcReduction="20000"/>
          </a:bodyPr>
          <a:lstStyle/>
          <a:p>
            <a:r>
              <a:rPr lang="en-US" dirty="0" smtClean="0"/>
              <a:t>Sections 2.1-2.3:  Linear Algebra Review</a:t>
            </a:r>
          </a:p>
          <a:p>
            <a:pPr lvl="1"/>
            <a:r>
              <a:rPr lang="en-US" dirty="0" smtClean="0"/>
              <a:t>Pay extra attention to…</a:t>
            </a:r>
          </a:p>
          <a:p>
            <a:pPr lvl="2"/>
            <a:r>
              <a:rPr lang="en-US" dirty="0" smtClean="0"/>
              <a:t>Linear &amp; affine combinations &amp; subspaces</a:t>
            </a:r>
          </a:p>
          <a:p>
            <a:pPr lvl="2"/>
            <a:r>
              <a:rPr lang="en-US" dirty="0" smtClean="0"/>
              <a:t>Basis</a:t>
            </a:r>
          </a:p>
          <a:p>
            <a:pPr lvl="2"/>
            <a:r>
              <a:rPr lang="en-US" dirty="0" smtClean="0"/>
              <a:t>Replacing a vector in the basis by another</a:t>
            </a:r>
          </a:p>
          <a:p>
            <a:endParaRPr lang="en-US" dirty="0" smtClean="0"/>
          </a:p>
          <a:p>
            <a:r>
              <a:rPr lang="en-US" dirty="0" smtClean="0"/>
              <a:t>Section 2.4-2.6:  Ties OPER 510 and MATH 521 together</a:t>
            </a:r>
          </a:p>
          <a:p>
            <a:endParaRPr lang="en-US" dirty="0" smtClean="0"/>
          </a:p>
          <a:p>
            <a:r>
              <a:rPr lang="en-US" dirty="0" smtClean="0"/>
              <a:t>Section 2.7:  Up to “Representation Theorem” (pg 77) and an understanding of Figure 2.19 (pg 78)</a:t>
            </a:r>
          </a:p>
          <a:p>
            <a:endParaRPr lang="en-US" dirty="0" smtClean="0"/>
          </a:p>
          <a:p>
            <a:r>
              <a:rPr lang="en-US" dirty="0" smtClean="0"/>
              <a:t>Homework </a:t>
            </a:r>
            <a:r>
              <a:rPr lang="en-US" smtClean="0"/>
              <a:t>#2: Problems </a:t>
            </a:r>
            <a:r>
              <a:rPr lang="en-US" dirty="0" smtClean="0"/>
              <a:t>1.31, 1.41, 1.42</a:t>
            </a:r>
          </a:p>
          <a:p>
            <a:pPr lvl="1"/>
            <a:r>
              <a:rPr lang="en-US" dirty="0" smtClean="0"/>
              <a:t>For problems 1.41 &amp; 1.42</a:t>
            </a:r>
          </a:p>
          <a:p>
            <a:pPr lvl="2"/>
            <a:r>
              <a:rPr lang="en-US" u="sng" dirty="0" smtClean="0"/>
              <a:t>Think</a:t>
            </a:r>
            <a:r>
              <a:rPr lang="en-US" dirty="0" smtClean="0"/>
              <a:t> before you write  </a:t>
            </a:r>
          </a:p>
          <a:p>
            <a:pPr lvl="2"/>
            <a:r>
              <a:rPr lang="en-US" dirty="0" smtClean="0"/>
              <a:t>Consider possible assumptions about the initial, unperturbed LP</a:t>
            </a:r>
            <a:endParaRPr lang="en-US" dirty="0"/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b="0" dirty="0">
                <a:solidFill>
                  <a:schemeClr val="tx1"/>
                </a:solidFill>
              </a:rPr>
              <a:t>OPER 610 Lesson </a:t>
            </a:r>
            <a:r>
              <a:rPr lang="en-US" b="0" dirty="0" smtClean="0">
                <a:solidFill>
                  <a:schemeClr val="tx1"/>
                </a:solidFill>
              </a:rPr>
              <a:t>02</a:t>
            </a:r>
            <a:r>
              <a:rPr lang="en-US" dirty="0">
                <a:solidFill>
                  <a:schemeClr val="tx1"/>
                </a:solidFill>
              </a:rPr>
              <a:t/>
            </a:r>
            <a:br>
              <a:rPr lang="en-US" dirty="0">
                <a:solidFill>
                  <a:schemeClr val="tx1"/>
                </a:solidFill>
              </a:rPr>
            </a:br>
            <a:r>
              <a:rPr lang="en-US" dirty="0" smtClean="0">
                <a:solidFill>
                  <a:schemeClr val="tx1"/>
                </a:solidFill>
              </a:rPr>
              <a:t/>
            </a:r>
            <a:br>
              <a:rPr lang="en-US" dirty="0" smtClean="0">
                <a:solidFill>
                  <a:schemeClr val="tx1"/>
                </a:solidFill>
              </a:rPr>
            </a:br>
            <a:r>
              <a:rPr lang="en-US" dirty="0"/>
              <a:t>Geometry of LPs: Feasible Regions, Contours, Optimality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5239871"/>
            <a:ext cx="6400800" cy="1195435"/>
          </a:xfrm>
        </p:spPr>
        <p:txBody>
          <a:bodyPr>
            <a:normAutofit/>
          </a:bodyPr>
          <a:lstStyle/>
          <a:p>
            <a:r>
              <a:rPr lang="en-US" sz="2400" dirty="0" smtClean="0">
                <a:solidFill>
                  <a:schemeClr val="tx1"/>
                </a:solidFill>
              </a:rPr>
              <a:t>Dr Brian J. Lunday</a:t>
            </a:r>
          </a:p>
          <a:p>
            <a:r>
              <a:rPr lang="en-US" sz="2400" dirty="0" smtClean="0">
                <a:solidFill>
                  <a:schemeClr val="tx1"/>
                </a:solidFill>
              </a:rPr>
              <a:t>Office:  Rm 201E, Bldg 641</a:t>
            </a:r>
          </a:p>
        </p:txBody>
      </p:sp>
    </p:spTree>
    <p:extLst>
      <p:ext uri="{BB962C8B-B14F-4D97-AF65-F5344CB8AC3E}">
        <p14:creationId xmlns:p14="http://schemas.microsoft.com/office/powerpoint/2010/main" val="27130182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advClick="0"/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" name="Freeform 68"/>
          <p:cNvSpPr/>
          <p:nvPr/>
        </p:nvSpPr>
        <p:spPr bwMode="auto">
          <a:xfrm>
            <a:off x="1300152" y="3102057"/>
            <a:ext cx="1771504" cy="2729753"/>
          </a:xfrm>
          <a:custGeom>
            <a:avLst/>
            <a:gdLst>
              <a:gd name="connsiteX0" fmla="*/ 0 w 2662517"/>
              <a:gd name="connsiteY0" fmla="*/ 0 h 2729753"/>
              <a:gd name="connsiteX1" fmla="*/ 806823 w 2662517"/>
              <a:gd name="connsiteY1" fmla="*/ 389964 h 2729753"/>
              <a:gd name="connsiteX2" fmla="*/ 2662517 w 2662517"/>
              <a:gd name="connsiteY2" fmla="*/ 2729753 h 2729753"/>
              <a:gd name="connsiteX3" fmla="*/ 13447 w 2662517"/>
              <a:gd name="connsiteY3" fmla="*/ 2729753 h 2729753"/>
              <a:gd name="connsiteX4" fmla="*/ 0 w 2662517"/>
              <a:gd name="connsiteY4" fmla="*/ 0 h 2729753"/>
              <a:gd name="connsiteX0" fmla="*/ 0 w 2662517"/>
              <a:gd name="connsiteY0" fmla="*/ 0 h 2729753"/>
              <a:gd name="connsiteX1" fmla="*/ 806823 w 2662517"/>
              <a:gd name="connsiteY1" fmla="*/ 389964 h 2729753"/>
              <a:gd name="connsiteX2" fmla="*/ 2662517 w 2662517"/>
              <a:gd name="connsiteY2" fmla="*/ 2729753 h 2729753"/>
              <a:gd name="connsiteX3" fmla="*/ 9233 w 2662517"/>
              <a:gd name="connsiteY3" fmla="*/ 2725539 h 2729753"/>
              <a:gd name="connsiteX4" fmla="*/ 0 w 2662517"/>
              <a:gd name="connsiteY4" fmla="*/ 0 h 2729753"/>
              <a:gd name="connsiteX0" fmla="*/ 3409 w 2653284"/>
              <a:gd name="connsiteY0" fmla="*/ 0 h 2733967"/>
              <a:gd name="connsiteX1" fmla="*/ 797590 w 2653284"/>
              <a:gd name="connsiteY1" fmla="*/ 394178 h 2733967"/>
              <a:gd name="connsiteX2" fmla="*/ 2653284 w 2653284"/>
              <a:gd name="connsiteY2" fmla="*/ 2733967 h 2733967"/>
              <a:gd name="connsiteX3" fmla="*/ 0 w 2653284"/>
              <a:gd name="connsiteY3" fmla="*/ 2729753 h 2733967"/>
              <a:gd name="connsiteX4" fmla="*/ 3409 w 2653284"/>
              <a:gd name="connsiteY4" fmla="*/ 0 h 2733967"/>
              <a:gd name="connsiteX0" fmla="*/ 3409 w 2653284"/>
              <a:gd name="connsiteY0" fmla="*/ 0 h 2733967"/>
              <a:gd name="connsiteX1" fmla="*/ 797590 w 2653284"/>
              <a:gd name="connsiteY1" fmla="*/ 394178 h 2733967"/>
              <a:gd name="connsiteX2" fmla="*/ 2653284 w 2653284"/>
              <a:gd name="connsiteY2" fmla="*/ 2733967 h 2733967"/>
              <a:gd name="connsiteX3" fmla="*/ 0 w 2653284"/>
              <a:gd name="connsiteY3" fmla="*/ 2729753 h 2733967"/>
              <a:gd name="connsiteX4" fmla="*/ 3409 w 2653284"/>
              <a:gd name="connsiteY4" fmla="*/ 0 h 2733967"/>
              <a:gd name="connsiteX0" fmla="*/ 3409 w 2653284"/>
              <a:gd name="connsiteY0" fmla="*/ 0 h 2733967"/>
              <a:gd name="connsiteX1" fmla="*/ 797590 w 2653284"/>
              <a:gd name="connsiteY1" fmla="*/ 394178 h 2733967"/>
              <a:gd name="connsiteX2" fmla="*/ 2653284 w 2653284"/>
              <a:gd name="connsiteY2" fmla="*/ 2733967 h 2733967"/>
              <a:gd name="connsiteX3" fmla="*/ 0 w 2653284"/>
              <a:gd name="connsiteY3" fmla="*/ 2729753 h 2733967"/>
              <a:gd name="connsiteX4" fmla="*/ 3409 w 2653284"/>
              <a:gd name="connsiteY4" fmla="*/ 0 h 2733967"/>
              <a:gd name="connsiteX0" fmla="*/ 3409 w 2653284"/>
              <a:gd name="connsiteY0" fmla="*/ 0 h 2733967"/>
              <a:gd name="connsiteX1" fmla="*/ 1039637 w 2653284"/>
              <a:gd name="connsiteY1" fmla="*/ 528649 h 2733967"/>
              <a:gd name="connsiteX2" fmla="*/ 2653284 w 2653284"/>
              <a:gd name="connsiteY2" fmla="*/ 2733967 h 2733967"/>
              <a:gd name="connsiteX3" fmla="*/ 0 w 2653284"/>
              <a:gd name="connsiteY3" fmla="*/ 2729753 h 2733967"/>
              <a:gd name="connsiteX4" fmla="*/ 3409 w 2653284"/>
              <a:gd name="connsiteY4" fmla="*/ 0 h 2733967"/>
              <a:gd name="connsiteX0" fmla="*/ 3409 w 2653284"/>
              <a:gd name="connsiteY0" fmla="*/ 0 h 2733967"/>
              <a:gd name="connsiteX1" fmla="*/ 461414 w 2653284"/>
              <a:gd name="connsiteY1" fmla="*/ 232814 h 2733967"/>
              <a:gd name="connsiteX2" fmla="*/ 2653284 w 2653284"/>
              <a:gd name="connsiteY2" fmla="*/ 2733967 h 2733967"/>
              <a:gd name="connsiteX3" fmla="*/ 0 w 2653284"/>
              <a:gd name="connsiteY3" fmla="*/ 2729753 h 2733967"/>
              <a:gd name="connsiteX4" fmla="*/ 3409 w 2653284"/>
              <a:gd name="connsiteY4" fmla="*/ 0 h 2733967"/>
              <a:gd name="connsiteX0" fmla="*/ 3409 w 1792672"/>
              <a:gd name="connsiteY0" fmla="*/ 0 h 2733967"/>
              <a:gd name="connsiteX1" fmla="*/ 461414 w 1792672"/>
              <a:gd name="connsiteY1" fmla="*/ 232814 h 2733967"/>
              <a:gd name="connsiteX2" fmla="*/ 1792672 w 1792672"/>
              <a:gd name="connsiteY2" fmla="*/ 2733967 h 2733967"/>
              <a:gd name="connsiteX3" fmla="*/ 0 w 1792672"/>
              <a:gd name="connsiteY3" fmla="*/ 2729753 h 2733967"/>
              <a:gd name="connsiteX4" fmla="*/ 3409 w 1792672"/>
              <a:gd name="connsiteY4" fmla="*/ 0 h 2733967"/>
              <a:gd name="connsiteX0" fmla="*/ 3409 w 1754251"/>
              <a:gd name="connsiteY0" fmla="*/ 0 h 2729753"/>
              <a:gd name="connsiteX1" fmla="*/ 461414 w 1754251"/>
              <a:gd name="connsiteY1" fmla="*/ 232814 h 2729753"/>
              <a:gd name="connsiteX2" fmla="*/ 1754251 w 1754251"/>
              <a:gd name="connsiteY2" fmla="*/ 2726283 h 2729753"/>
              <a:gd name="connsiteX3" fmla="*/ 0 w 1754251"/>
              <a:gd name="connsiteY3" fmla="*/ 2729753 h 2729753"/>
              <a:gd name="connsiteX4" fmla="*/ 3409 w 1754251"/>
              <a:gd name="connsiteY4" fmla="*/ 0 h 2729753"/>
              <a:gd name="connsiteX0" fmla="*/ 3409 w 1754251"/>
              <a:gd name="connsiteY0" fmla="*/ 0 h 2729753"/>
              <a:gd name="connsiteX1" fmla="*/ 582437 w 1754251"/>
              <a:gd name="connsiteY1" fmla="*/ 300049 h 2729753"/>
              <a:gd name="connsiteX2" fmla="*/ 1754251 w 1754251"/>
              <a:gd name="connsiteY2" fmla="*/ 2726283 h 2729753"/>
              <a:gd name="connsiteX3" fmla="*/ 0 w 1754251"/>
              <a:gd name="connsiteY3" fmla="*/ 2729753 h 2729753"/>
              <a:gd name="connsiteX4" fmla="*/ 3409 w 1754251"/>
              <a:gd name="connsiteY4" fmla="*/ 0 h 2729753"/>
              <a:gd name="connsiteX0" fmla="*/ 3409 w 1771504"/>
              <a:gd name="connsiteY0" fmla="*/ 0 h 2729753"/>
              <a:gd name="connsiteX1" fmla="*/ 582437 w 1771504"/>
              <a:gd name="connsiteY1" fmla="*/ 300049 h 2729753"/>
              <a:gd name="connsiteX2" fmla="*/ 1771504 w 1771504"/>
              <a:gd name="connsiteY2" fmla="*/ 2726283 h 2729753"/>
              <a:gd name="connsiteX3" fmla="*/ 0 w 1771504"/>
              <a:gd name="connsiteY3" fmla="*/ 2729753 h 2729753"/>
              <a:gd name="connsiteX4" fmla="*/ 3409 w 1771504"/>
              <a:gd name="connsiteY4" fmla="*/ 0 h 272975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771504" h="2729753">
                <a:moveTo>
                  <a:pt x="3409" y="0"/>
                </a:moveTo>
                <a:lnTo>
                  <a:pt x="582437" y="300049"/>
                </a:lnTo>
                <a:lnTo>
                  <a:pt x="1771504" y="2726283"/>
                </a:lnTo>
                <a:lnTo>
                  <a:pt x="0" y="2729753"/>
                </a:lnTo>
                <a:cubicBezTo>
                  <a:pt x="1136" y="1819835"/>
                  <a:pt x="2273" y="909918"/>
                  <a:pt x="3409" y="0"/>
                </a:cubicBezTo>
                <a:close/>
              </a:path>
            </a:pathLst>
          </a:cu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eometric Solution</a:t>
            </a:r>
            <a:br>
              <a:rPr lang="en-US" dirty="0" smtClean="0"/>
            </a:br>
            <a:r>
              <a:rPr lang="en-US" sz="2400" dirty="0" smtClean="0"/>
              <a:t>(1 of 5)</a:t>
            </a:r>
            <a:endParaRPr lang="en-US" dirty="0"/>
          </a:p>
        </p:txBody>
      </p:sp>
      <p:graphicFrame>
        <p:nvGraphicFramePr>
          <p:cNvPr id="10241" name="Object 2"/>
          <p:cNvGraphicFramePr>
            <a:graphicFrameLocks noChangeAspect="1"/>
          </p:cNvGraphicFramePr>
          <p:nvPr/>
        </p:nvGraphicFramePr>
        <p:xfrm>
          <a:off x="3686645" y="1407272"/>
          <a:ext cx="2653880" cy="1631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2" name="Equation" r:id="rId3" imgW="1485720" imgH="914400" progId="Equation.DSMT4">
                  <p:embed/>
                </p:oleObj>
              </mc:Choice>
              <mc:Fallback>
                <p:oleObj name="Equation" r:id="rId3" imgW="1485720" imgH="914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6645" y="1407272"/>
                        <a:ext cx="2653880" cy="1631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Arrow Connector 6"/>
          <p:cNvCxnSpPr/>
          <p:nvPr/>
        </p:nvCxnSpPr>
        <p:spPr bwMode="auto">
          <a:xfrm>
            <a:off x="1290917" y="5822577"/>
            <a:ext cx="5741894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0" name="Straight Arrow Connector 9"/>
          <p:cNvCxnSpPr/>
          <p:nvPr/>
        </p:nvCxnSpPr>
        <p:spPr bwMode="auto">
          <a:xfrm flipV="1">
            <a:off x="1290917" y="1573306"/>
            <a:ext cx="0" cy="4249271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3" name="Straight Connector 12"/>
          <p:cNvCxnSpPr/>
          <p:nvPr/>
        </p:nvCxnSpPr>
        <p:spPr bwMode="auto">
          <a:xfrm>
            <a:off x="6589059" y="5715000"/>
            <a:ext cx="0" cy="24204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4" name="Straight Connector 13"/>
          <p:cNvCxnSpPr/>
          <p:nvPr/>
        </p:nvCxnSpPr>
        <p:spPr bwMode="auto">
          <a:xfrm>
            <a:off x="5706036" y="5715000"/>
            <a:ext cx="0" cy="24204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5" name="Straight Connector 14"/>
          <p:cNvCxnSpPr/>
          <p:nvPr/>
        </p:nvCxnSpPr>
        <p:spPr bwMode="auto">
          <a:xfrm>
            <a:off x="4823013" y="5715000"/>
            <a:ext cx="0" cy="24204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6" name="Straight Connector 15"/>
          <p:cNvCxnSpPr/>
          <p:nvPr/>
        </p:nvCxnSpPr>
        <p:spPr bwMode="auto">
          <a:xfrm>
            <a:off x="2173942" y="5715000"/>
            <a:ext cx="0" cy="24204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7" name="Straight Connector 16"/>
          <p:cNvCxnSpPr/>
          <p:nvPr/>
        </p:nvCxnSpPr>
        <p:spPr bwMode="auto">
          <a:xfrm>
            <a:off x="3056966" y="5715000"/>
            <a:ext cx="0" cy="24204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8" name="Straight Connector 17"/>
          <p:cNvCxnSpPr/>
          <p:nvPr/>
        </p:nvCxnSpPr>
        <p:spPr bwMode="auto">
          <a:xfrm>
            <a:off x="3939990" y="5715000"/>
            <a:ext cx="0" cy="24204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9" name="Straight Connector 18"/>
          <p:cNvCxnSpPr/>
          <p:nvPr/>
        </p:nvCxnSpPr>
        <p:spPr bwMode="auto">
          <a:xfrm>
            <a:off x="1290918" y="5715000"/>
            <a:ext cx="0" cy="24204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0" name="Straight Connector 19"/>
          <p:cNvCxnSpPr/>
          <p:nvPr/>
        </p:nvCxnSpPr>
        <p:spPr bwMode="auto">
          <a:xfrm rot="16200000">
            <a:off x="1290919" y="2989727"/>
            <a:ext cx="0" cy="24204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1" name="Straight Connector 20"/>
          <p:cNvCxnSpPr/>
          <p:nvPr/>
        </p:nvCxnSpPr>
        <p:spPr bwMode="auto">
          <a:xfrm rot="16200000">
            <a:off x="1290919" y="3895163"/>
            <a:ext cx="0" cy="24204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2" name="Straight Connector 21"/>
          <p:cNvCxnSpPr/>
          <p:nvPr/>
        </p:nvCxnSpPr>
        <p:spPr bwMode="auto">
          <a:xfrm rot="16200000">
            <a:off x="1290919" y="4800599"/>
            <a:ext cx="0" cy="24204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3" name="Straight Connector 22"/>
          <p:cNvCxnSpPr/>
          <p:nvPr/>
        </p:nvCxnSpPr>
        <p:spPr bwMode="auto">
          <a:xfrm rot="16200000">
            <a:off x="1290919" y="5706035"/>
            <a:ext cx="0" cy="24204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aphicFrame>
        <p:nvGraphicFramePr>
          <p:cNvPr id="27" name="Object 2"/>
          <p:cNvGraphicFramePr>
            <a:graphicFrameLocks noChangeAspect="1"/>
          </p:cNvGraphicFramePr>
          <p:nvPr/>
        </p:nvGraphicFramePr>
        <p:xfrm>
          <a:off x="7136840" y="5755995"/>
          <a:ext cx="271463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3" name="Equation" r:id="rId5" imgW="152280" imgH="228600" progId="Equation.DSMT4">
                  <p:embed/>
                </p:oleObj>
              </mc:Choice>
              <mc:Fallback>
                <p:oleObj name="Equation" r:id="rId5" imgW="15228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36840" y="5755995"/>
                        <a:ext cx="271463" cy="407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"/>
          <p:cNvGraphicFramePr>
            <a:graphicFrameLocks noChangeAspect="1"/>
          </p:cNvGraphicFramePr>
          <p:nvPr/>
        </p:nvGraphicFramePr>
        <p:xfrm>
          <a:off x="872378" y="1318559"/>
          <a:ext cx="293688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4" name="Equation" r:id="rId7" imgW="164880" imgH="228600" progId="Equation.DSMT4">
                  <p:embed/>
                </p:oleObj>
              </mc:Choice>
              <mc:Fallback>
                <p:oleObj name="Equation" r:id="rId7" imgW="16488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2378" y="1318559"/>
                        <a:ext cx="293688" cy="407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2" name="Straight Connector 31"/>
          <p:cNvCxnSpPr/>
          <p:nvPr/>
        </p:nvCxnSpPr>
        <p:spPr bwMode="auto">
          <a:xfrm rot="16200000">
            <a:off x="1290919" y="2075327"/>
            <a:ext cx="0" cy="24204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pSp>
        <p:nvGrpSpPr>
          <p:cNvPr id="60" name="Group 59"/>
          <p:cNvGrpSpPr/>
          <p:nvPr/>
        </p:nvGrpSpPr>
        <p:grpSpPr>
          <a:xfrm>
            <a:off x="914400" y="1842247"/>
            <a:ext cx="2420472" cy="4612341"/>
            <a:chOff x="914400" y="1842247"/>
            <a:chExt cx="2420472" cy="4612341"/>
          </a:xfrm>
        </p:grpSpPr>
        <p:cxnSp>
          <p:nvCxnSpPr>
            <p:cNvPr id="36" name="Straight Connector 35"/>
            <p:cNvCxnSpPr/>
            <p:nvPr/>
          </p:nvCxnSpPr>
          <p:spPr bwMode="auto">
            <a:xfrm flipH="1" flipV="1">
              <a:off x="1129553" y="1842247"/>
              <a:ext cx="2205319" cy="4491318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rgbClr val="00602B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0" name="Straight Arrow Connector 39"/>
            <p:cNvCxnSpPr/>
            <p:nvPr/>
          </p:nvCxnSpPr>
          <p:spPr bwMode="auto">
            <a:xfrm flipH="1">
              <a:off x="914400" y="1869141"/>
              <a:ext cx="228600" cy="147918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rgbClr val="00602B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44" name="Straight Arrow Connector 43"/>
            <p:cNvCxnSpPr/>
            <p:nvPr/>
          </p:nvCxnSpPr>
          <p:spPr bwMode="auto">
            <a:xfrm flipH="1">
              <a:off x="3106271" y="6306670"/>
              <a:ext cx="228600" cy="147918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rgbClr val="00602B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grpSp>
        <p:nvGrpSpPr>
          <p:cNvPr id="61" name="Group 60"/>
          <p:cNvGrpSpPr/>
          <p:nvPr/>
        </p:nvGrpSpPr>
        <p:grpSpPr>
          <a:xfrm>
            <a:off x="510988" y="2756648"/>
            <a:ext cx="7153835" cy="3886199"/>
            <a:chOff x="510988" y="2756648"/>
            <a:chExt cx="7153835" cy="3886199"/>
          </a:xfrm>
        </p:grpSpPr>
        <p:cxnSp>
          <p:nvCxnSpPr>
            <p:cNvPr id="30" name="Straight Connector 29"/>
            <p:cNvCxnSpPr/>
            <p:nvPr/>
          </p:nvCxnSpPr>
          <p:spPr bwMode="auto">
            <a:xfrm flipH="1" flipV="1">
              <a:off x="632013" y="2756648"/>
              <a:ext cx="7019363" cy="3617258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1" name="Straight Arrow Connector 40"/>
            <p:cNvCxnSpPr/>
            <p:nvPr/>
          </p:nvCxnSpPr>
          <p:spPr bwMode="auto">
            <a:xfrm flipH="1">
              <a:off x="510988" y="2770094"/>
              <a:ext cx="134471" cy="282388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45" name="Straight Arrow Connector 44"/>
            <p:cNvCxnSpPr/>
            <p:nvPr/>
          </p:nvCxnSpPr>
          <p:spPr bwMode="auto">
            <a:xfrm flipH="1">
              <a:off x="7530352" y="6360459"/>
              <a:ext cx="134471" cy="282388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sp>
        <p:nvSpPr>
          <p:cNvPr id="46" name="Oval 45"/>
          <p:cNvSpPr/>
          <p:nvPr/>
        </p:nvSpPr>
        <p:spPr bwMode="auto">
          <a:xfrm>
            <a:off x="6494929" y="1842248"/>
            <a:ext cx="255494" cy="255494"/>
          </a:xfrm>
          <a:prstGeom prst="ellipse">
            <a:avLst/>
          </a:prstGeom>
          <a:solidFill>
            <a:srgbClr val="0000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1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</a:rPr>
              <a:t>1</a:t>
            </a:r>
          </a:p>
        </p:txBody>
      </p:sp>
      <p:sp>
        <p:nvSpPr>
          <p:cNvPr id="47" name="Oval 46"/>
          <p:cNvSpPr/>
          <p:nvPr/>
        </p:nvSpPr>
        <p:spPr bwMode="auto">
          <a:xfrm>
            <a:off x="6494929" y="2286001"/>
            <a:ext cx="255494" cy="255494"/>
          </a:xfrm>
          <a:prstGeom prst="ellipse">
            <a:avLst/>
          </a:prstGeom>
          <a:solidFill>
            <a:srgbClr val="00602B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1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</a:rPr>
              <a:t>2</a:t>
            </a:r>
          </a:p>
        </p:txBody>
      </p:sp>
      <p:sp>
        <p:nvSpPr>
          <p:cNvPr id="49" name="Oval 48"/>
          <p:cNvSpPr/>
          <p:nvPr/>
        </p:nvSpPr>
        <p:spPr bwMode="auto">
          <a:xfrm>
            <a:off x="6494929" y="2649072"/>
            <a:ext cx="255494" cy="255494"/>
          </a:xfrm>
          <a:prstGeom prst="ellipse">
            <a:avLst/>
          </a:prstGeom>
          <a:solidFill>
            <a:srgbClr val="C0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1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</a:rPr>
              <a:t>3</a:t>
            </a:r>
          </a:p>
        </p:txBody>
      </p:sp>
      <p:sp>
        <p:nvSpPr>
          <p:cNvPr id="50" name="Oval 49"/>
          <p:cNvSpPr/>
          <p:nvPr/>
        </p:nvSpPr>
        <p:spPr bwMode="auto">
          <a:xfrm>
            <a:off x="7005918" y="2649072"/>
            <a:ext cx="255494" cy="255494"/>
          </a:xfrm>
          <a:prstGeom prst="ellipse">
            <a:avLst/>
          </a:prstGeom>
          <a:solidFill>
            <a:srgbClr val="7030A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1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</a:rPr>
              <a:t>4</a:t>
            </a:r>
          </a:p>
        </p:txBody>
      </p:sp>
      <p:grpSp>
        <p:nvGrpSpPr>
          <p:cNvPr id="59" name="Group 58"/>
          <p:cNvGrpSpPr/>
          <p:nvPr/>
        </p:nvGrpSpPr>
        <p:grpSpPr>
          <a:xfrm>
            <a:off x="927847" y="5499850"/>
            <a:ext cx="3644153" cy="336176"/>
            <a:chOff x="927847" y="5499850"/>
            <a:chExt cx="3644153" cy="336176"/>
          </a:xfrm>
        </p:grpSpPr>
        <p:cxnSp>
          <p:nvCxnSpPr>
            <p:cNvPr id="54" name="Straight Connector 53"/>
            <p:cNvCxnSpPr/>
            <p:nvPr/>
          </p:nvCxnSpPr>
          <p:spPr bwMode="auto">
            <a:xfrm>
              <a:off x="927847" y="5836026"/>
              <a:ext cx="3630706" cy="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6" name="Straight Arrow Connector 55"/>
            <p:cNvCxnSpPr/>
            <p:nvPr/>
          </p:nvCxnSpPr>
          <p:spPr bwMode="auto">
            <a:xfrm flipV="1">
              <a:off x="927847" y="5499850"/>
              <a:ext cx="0" cy="336176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58" name="Straight Arrow Connector 57"/>
            <p:cNvCxnSpPr/>
            <p:nvPr/>
          </p:nvCxnSpPr>
          <p:spPr bwMode="auto">
            <a:xfrm flipV="1">
              <a:off x="4572000" y="5499850"/>
              <a:ext cx="0" cy="336176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grpSp>
        <p:nvGrpSpPr>
          <p:cNvPr id="68" name="Group 67"/>
          <p:cNvGrpSpPr/>
          <p:nvPr/>
        </p:nvGrpSpPr>
        <p:grpSpPr>
          <a:xfrm>
            <a:off x="1304365" y="2743200"/>
            <a:ext cx="430306" cy="3536576"/>
            <a:chOff x="1304365" y="2743200"/>
            <a:chExt cx="430306" cy="3536576"/>
          </a:xfrm>
        </p:grpSpPr>
        <p:cxnSp>
          <p:nvCxnSpPr>
            <p:cNvPr id="63" name="Straight Connector 62"/>
            <p:cNvCxnSpPr/>
            <p:nvPr/>
          </p:nvCxnSpPr>
          <p:spPr bwMode="auto">
            <a:xfrm>
              <a:off x="1304365" y="2743200"/>
              <a:ext cx="0" cy="3536576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rgbClr val="7030A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5" name="Straight Arrow Connector 64"/>
            <p:cNvCxnSpPr/>
            <p:nvPr/>
          </p:nvCxnSpPr>
          <p:spPr bwMode="auto">
            <a:xfrm>
              <a:off x="1317812" y="2743200"/>
              <a:ext cx="363071" cy="0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rgbClr val="7030A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67" name="Straight Arrow Connector 66"/>
            <p:cNvCxnSpPr/>
            <p:nvPr/>
          </p:nvCxnSpPr>
          <p:spPr bwMode="auto">
            <a:xfrm>
              <a:off x="1331259" y="6266329"/>
              <a:ext cx="403412" cy="0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rgbClr val="7030A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sp>
        <p:nvSpPr>
          <p:cNvPr id="70" name="Rectangle 69"/>
          <p:cNvSpPr/>
          <p:nvPr/>
        </p:nvSpPr>
        <p:spPr>
          <a:xfrm>
            <a:off x="1554618" y="4704239"/>
            <a:ext cx="849913" cy="63094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buNone/>
            </a:pPr>
            <a:r>
              <a:rPr lang="en-US" sz="1400" b="1" dirty="0" smtClean="0"/>
              <a:t>feasible</a:t>
            </a:r>
          </a:p>
          <a:p>
            <a:pPr algn="ctr">
              <a:buNone/>
            </a:pPr>
            <a:r>
              <a:rPr lang="en-US" sz="1400" b="1" dirty="0" smtClean="0"/>
              <a:t> region</a:t>
            </a:r>
            <a:endParaRPr lang="en-US" sz="1400" b="1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" grpId="0" animBg="1"/>
      <p:bldP spid="46" grpId="0" animBg="1"/>
      <p:bldP spid="47" grpId="0" animBg="1"/>
      <p:bldP spid="49" grpId="0" animBg="1"/>
      <p:bldP spid="50" grpId="0" animBg="1"/>
      <p:bldP spid="7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mmon Software for LP</a:t>
            </a:r>
            <a:endParaRPr lang="en-US" dirty="0"/>
          </a:p>
        </p:txBody>
      </p:sp>
      <p:grpSp>
        <p:nvGrpSpPr>
          <p:cNvPr id="5" name="Group 4"/>
          <p:cNvGrpSpPr/>
          <p:nvPr/>
        </p:nvGrpSpPr>
        <p:grpSpPr>
          <a:xfrm>
            <a:off x="-2655531" y="1458411"/>
            <a:ext cx="8303975" cy="4736319"/>
            <a:chOff x="423335" y="1458411"/>
            <a:chExt cx="8303975" cy="4736319"/>
          </a:xfrm>
        </p:grpSpPr>
        <p:sp>
          <p:nvSpPr>
            <p:cNvPr id="8" name="Rectangle 7"/>
            <p:cNvSpPr/>
            <p:nvPr/>
          </p:nvSpPr>
          <p:spPr bwMode="auto">
            <a:xfrm>
              <a:off x="423335" y="1458411"/>
              <a:ext cx="3572109" cy="1784852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</a:rPr>
                <a:t>Problem Formulation</a:t>
              </a:r>
            </a:p>
            <a:p>
              <a:pPr marL="231775" indent="-231775" eaLnBrk="0" hangingPunct="0">
                <a:spcBef>
                  <a:spcPct val="0"/>
                </a:spcBef>
              </a:pPr>
              <a:endParaRPr lang="en-US" sz="1200" dirty="0" smtClean="0"/>
            </a:p>
            <a:p>
              <a:pPr marL="231775" indent="-231775" eaLnBrk="0" hangingPunct="0">
                <a:spcBef>
                  <a:spcPct val="0"/>
                </a:spcBef>
              </a:pPr>
              <a:r>
                <a:rPr lang="en-US" sz="1200" dirty="0" smtClean="0"/>
                <a:t>Objectives</a:t>
              </a:r>
            </a:p>
            <a:p>
              <a:pPr marL="231775" indent="-231775" eaLnBrk="0" hangingPunct="0">
                <a:spcBef>
                  <a:spcPct val="0"/>
                </a:spcBef>
              </a:pPr>
              <a:r>
                <a:rPr lang="en-US" sz="1200" dirty="0" smtClean="0"/>
                <a:t>Restrictions, Limitations, and </a:t>
              </a:r>
              <a:r>
                <a:rPr kumimoji="0" lang="en-US" sz="12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</a:rPr>
                <a:t>Constraints</a:t>
              </a:r>
            </a:p>
            <a:p>
              <a:pPr marL="231775" indent="-231775" eaLnBrk="0" hangingPunct="0">
                <a:spcBef>
                  <a:spcPct val="0"/>
                </a:spcBef>
              </a:pPr>
              <a:r>
                <a:rPr lang="en-US" sz="1200" dirty="0" smtClean="0"/>
                <a:t>Within DoD planning, it’s “limitations = constraints + restrictions”</a:t>
              </a:r>
              <a:endPara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9" name="Rectangle 8"/>
            <p:cNvSpPr/>
            <p:nvPr/>
          </p:nvSpPr>
          <p:spPr bwMode="auto">
            <a:xfrm>
              <a:off x="5155201" y="1458411"/>
              <a:ext cx="3572109" cy="1784852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</a:rPr>
                <a:t>Model Creation</a:t>
              </a:r>
            </a:p>
            <a:p>
              <a:pPr marL="231775" indent="-231775" eaLnBrk="0" hangingPunct="0">
                <a:spcBef>
                  <a:spcPct val="0"/>
                </a:spcBef>
              </a:pPr>
              <a:r>
                <a:rPr lang="en-US" sz="1200" dirty="0" smtClean="0"/>
                <a:t>Formulate the math program</a:t>
              </a:r>
            </a:p>
            <a:p>
              <a:pPr marL="231775" indent="-231775" eaLnBrk="0" hangingPunct="0">
                <a:spcBef>
                  <a:spcPct val="0"/>
                </a:spcBef>
              </a:pPr>
              <a:r>
                <a:rPr lang="en-US" sz="1200" dirty="0" smtClean="0"/>
                <a:t>Granularity vs. tractability</a:t>
              </a:r>
            </a:p>
            <a:p>
              <a:pPr marL="231775" indent="-231775" eaLnBrk="0" hangingPunct="0">
                <a:spcBef>
                  <a:spcPct val="0"/>
                </a:spcBef>
              </a:pPr>
              <a:r>
                <a:rPr lang="en-US" sz="1200" dirty="0" smtClean="0"/>
                <a:t>Assumptions and more assumptions!</a:t>
              </a:r>
            </a:p>
            <a:p>
              <a:pPr marL="231775" indent="-231775" eaLnBrk="0" hangingPunct="0">
                <a:spcBef>
                  <a:spcPct val="0"/>
                </a:spcBef>
              </a:pPr>
              <a:r>
                <a:rPr lang="en-US" sz="1200" dirty="0"/>
                <a:t>Algebraic formulation</a:t>
              </a:r>
            </a:p>
            <a:p>
              <a:pPr marL="463550" lvl="1" indent="-231775" eaLnBrk="0" hangingPunct="0">
                <a:spcBef>
                  <a:spcPct val="0"/>
                </a:spcBef>
              </a:pPr>
              <a:r>
                <a:rPr lang="en-US" sz="1200" dirty="0" smtClean="0"/>
                <a:t>Sets, parameters, decision variables</a:t>
              </a:r>
            </a:p>
            <a:p>
              <a:pPr marL="463550" lvl="1" indent="-231775" eaLnBrk="0" hangingPunct="0">
                <a:spcBef>
                  <a:spcPct val="0"/>
                </a:spcBef>
              </a:pPr>
              <a:r>
                <a:rPr lang="en-US" sz="1200" dirty="0" smtClean="0"/>
                <a:t>Objective function(s), constraints, decision variable bounds</a:t>
              </a:r>
            </a:p>
            <a:p>
              <a:pPr marL="6350" indent="-231775" eaLnBrk="0" hangingPunct="0">
                <a:spcBef>
                  <a:spcPct val="0"/>
                </a:spcBef>
              </a:pPr>
              <a:r>
                <a:rPr lang="en-US" sz="1200" dirty="0"/>
                <a:t>Verification, Validation, &amp; Refinement (VV&amp;R)</a:t>
              </a:r>
            </a:p>
            <a:p>
              <a:pPr marL="231775" lvl="1" eaLnBrk="0" hangingPunct="0">
                <a:spcBef>
                  <a:spcPct val="0"/>
                </a:spcBef>
                <a:buNone/>
              </a:pPr>
              <a:endParaRPr lang="en-US" sz="1200" dirty="0" smtClean="0"/>
            </a:p>
            <a:p>
              <a:pPr marL="463550" lvl="1" indent="-231775" eaLnBrk="0" hangingPunct="0">
                <a:spcBef>
                  <a:spcPct val="0"/>
                </a:spcBef>
              </a:pPr>
              <a:endParaRPr lang="en-US" sz="1200" dirty="0"/>
            </a:p>
            <a:p>
              <a:pPr marL="231775" indent="-231775" eaLnBrk="0" hangingPunct="0">
                <a:spcBef>
                  <a:spcPct val="0"/>
                </a:spcBef>
              </a:pPr>
              <a:endParaRPr lang="en-US" sz="1200" dirty="0" smtClean="0"/>
            </a:p>
            <a:p>
              <a:pPr marL="231775" indent="-231775" eaLnBrk="0" hangingPunct="0">
                <a:spcBef>
                  <a:spcPct val="0"/>
                </a:spcBef>
              </a:pPr>
              <a:endParaRPr lang="en-US" sz="1200" dirty="0" smtClean="0"/>
            </a:p>
          </p:txBody>
        </p:sp>
        <p:sp>
          <p:nvSpPr>
            <p:cNvPr id="10" name="Rectangle 9"/>
            <p:cNvSpPr/>
            <p:nvPr/>
          </p:nvSpPr>
          <p:spPr bwMode="auto">
            <a:xfrm>
              <a:off x="5155201" y="5150733"/>
              <a:ext cx="3572109" cy="1043997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</a:rPr>
                <a:t>Solve the MP Instance</a:t>
              </a:r>
            </a:p>
            <a:p>
              <a:pPr marL="231775" indent="-231775" eaLnBrk="0" hangingPunct="0">
                <a:spcBef>
                  <a:spcPct val="0"/>
                </a:spcBef>
              </a:pPr>
              <a:endParaRPr lang="en-US" sz="1200" dirty="0" smtClean="0"/>
            </a:p>
            <a:p>
              <a:pPr marL="231775" indent="-231775" eaLnBrk="0" hangingPunct="0">
                <a:spcBef>
                  <a:spcPct val="0"/>
                </a:spcBef>
              </a:pPr>
              <a:r>
                <a:rPr lang="en-US" sz="1200" dirty="0"/>
                <a:t>Problem vs. math program vs. instance</a:t>
              </a:r>
            </a:p>
            <a:p>
              <a:pPr marL="231775" indent="-231775" eaLnBrk="0" hangingPunct="0">
                <a:spcBef>
                  <a:spcPct val="0"/>
                </a:spcBef>
              </a:pPr>
              <a:r>
                <a:rPr lang="en-US" sz="1200" dirty="0" smtClean="0"/>
                <a:t>What does a “solution” entail?</a:t>
              </a:r>
            </a:p>
            <a:p>
              <a:pPr marL="231775" indent="-231775" eaLnBrk="0" hangingPunct="0">
                <a:spcBef>
                  <a:spcPct val="0"/>
                </a:spcBef>
              </a:pPr>
              <a:r>
                <a:rPr lang="en-US" sz="1200" dirty="0" smtClean="0"/>
                <a:t>Algorithm vs. heuristic vs. metaheuristic</a:t>
              </a:r>
              <a:endParaRPr lang="en-US" sz="1200" dirty="0"/>
            </a:p>
          </p:txBody>
        </p:sp>
        <p:sp>
          <p:nvSpPr>
            <p:cNvPr id="13" name="Rectangle 12"/>
            <p:cNvSpPr/>
            <p:nvPr/>
          </p:nvSpPr>
          <p:spPr bwMode="auto">
            <a:xfrm>
              <a:off x="423335" y="5150733"/>
              <a:ext cx="3572109" cy="1043997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</a:rPr>
                <a:t>Implement the Solution</a:t>
              </a:r>
            </a:p>
            <a:p>
              <a:pPr marL="231775" indent="-231775" eaLnBrk="0" hangingPunct="0">
                <a:spcBef>
                  <a:spcPct val="0"/>
                </a:spcBef>
              </a:pPr>
              <a:endParaRPr lang="en-US" sz="1200" dirty="0" smtClean="0"/>
            </a:p>
            <a:p>
              <a:pPr marL="231775" indent="-231775" eaLnBrk="0" hangingPunct="0">
                <a:spcBef>
                  <a:spcPct val="0"/>
                </a:spcBef>
              </a:pPr>
              <a:r>
                <a:rPr lang="en-US" sz="1200" dirty="0" smtClean="0"/>
                <a:t>Prescriptive analytics vs. “</a:t>
              </a:r>
              <a:r>
                <a:rPr lang="en-US" sz="1200" dirty="0" err="1" smtClean="0"/>
                <a:t>Recommendive</a:t>
              </a:r>
              <a:r>
                <a:rPr lang="en-US" sz="1200" dirty="0" smtClean="0"/>
                <a:t>” analytics</a:t>
              </a:r>
            </a:p>
            <a:p>
              <a:pPr marL="231775" indent="-231775" eaLnBrk="0" hangingPunct="0">
                <a:spcBef>
                  <a:spcPct val="0"/>
                </a:spcBef>
              </a:pPr>
              <a:r>
                <a:rPr lang="en-US" sz="1200" dirty="0" smtClean="0"/>
                <a:t>If the problem isn’t static, will the solution be?</a:t>
              </a:r>
              <a:endParaRPr lang="en-US" sz="1200" dirty="0"/>
            </a:p>
          </p:txBody>
        </p:sp>
        <p:cxnSp>
          <p:nvCxnSpPr>
            <p:cNvPr id="15" name="Straight Arrow Connector 14"/>
            <p:cNvCxnSpPr>
              <a:stCxn id="8" idx="3"/>
              <a:endCxn id="9" idx="1"/>
            </p:cNvCxnSpPr>
            <p:nvPr/>
          </p:nvCxnSpPr>
          <p:spPr bwMode="auto">
            <a:xfrm>
              <a:off x="3995444" y="2350837"/>
              <a:ext cx="1159757" cy="0"/>
            </a:xfrm>
            <a:prstGeom prst="straightConnector1">
              <a:avLst/>
            </a:prstGeom>
            <a:solidFill>
              <a:schemeClr val="accent1"/>
            </a:solidFill>
            <a:ln w="762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7" name="Straight Arrow Connector 16"/>
            <p:cNvCxnSpPr>
              <a:stCxn id="10" idx="1"/>
              <a:endCxn id="13" idx="3"/>
            </p:cNvCxnSpPr>
            <p:nvPr/>
          </p:nvCxnSpPr>
          <p:spPr bwMode="auto">
            <a:xfrm flipH="1">
              <a:off x="3995444" y="5672732"/>
              <a:ext cx="1159757" cy="0"/>
            </a:xfrm>
            <a:prstGeom prst="straightConnector1">
              <a:avLst/>
            </a:prstGeom>
            <a:solidFill>
              <a:schemeClr val="accent1"/>
            </a:solidFill>
            <a:ln w="762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0" name="Straight Arrow Connector 19"/>
            <p:cNvCxnSpPr>
              <a:stCxn id="9" idx="2"/>
              <a:endCxn id="10" idx="0"/>
            </p:cNvCxnSpPr>
            <p:nvPr/>
          </p:nvCxnSpPr>
          <p:spPr bwMode="auto">
            <a:xfrm>
              <a:off x="6941256" y="3243263"/>
              <a:ext cx="0" cy="1907470"/>
            </a:xfrm>
            <a:prstGeom prst="straightConnector1">
              <a:avLst/>
            </a:prstGeom>
            <a:solidFill>
              <a:schemeClr val="accent1"/>
            </a:solidFill>
            <a:ln w="762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4" name="Elbow Connector 23"/>
            <p:cNvCxnSpPr>
              <a:stCxn id="10" idx="1"/>
            </p:cNvCxnSpPr>
            <p:nvPr/>
          </p:nvCxnSpPr>
          <p:spPr bwMode="auto">
            <a:xfrm rot="10800000">
              <a:off x="4572009" y="2406290"/>
              <a:ext cx="583193" cy="3266442"/>
            </a:xfrm>
            <a:prstGeom prst="bentConnector2">
              <a:avLst/>
            </a:prstGeom>
            <a:solidFill>
              <a:schemeClr val="accent1"/>
            </a:solidFill>
            <a:ln w="76200" cap="flat" cmpd="sng" algn="ctr">
              <a:solidFill>
                <a:srgbClr val="009900"/>
              </a:solidFill>
              <a:prstDash val="sysDot"/>
              <a:round/>
              <a:headEnd type="none" w="med" len="med"/>
              <a:tailEnd type="triangle"/>
            </a:ln>
            <a:effectLst/>
          </p:spPr>
        </p:cxnSp>
        <p:sp>
          <p:nvSpPr>
            <p:cNvPr id="30" name="Rectangle 29"/>
            <p:cNvSpPr/>
            <p:nvPr/>
          </p:nvSpPr>
          <p:spPr bwMode="auto">
            <a:xfrm>
              <a:off x="2785945" y="3668749"/>
              <a:ext cx="3572109" cy="1056499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sz="1600" dirty="0" smtClean="0"/>
                <a:t>Testing, Analysis, Restructuring</a:t>
              </a:r>
              <a:endPara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endParaRPr>
            </a:p>
            <a:p>
              <a:pPr marL="231775" indent="-231775" eaLnBrk="0" hangingPunct="0">
                <a:spcBef>
                  <a:spcPct val="0"/>
                </a:spcBef>
              </a:pPr>
              <a:endParaRPr lang="en-US" sz="1200" dirty="0" smtClean="0"/>
            </a:p>
            <a:p>
              <a:pPr marL="231775" indent="-231775" eaLnBrk="0" hangingPunct="0">
                <a:spcBef>
                  <a:spcPct val="0"/>
                </a:spcBef>
              </a:pPr>
              <a:r>
                <a:rPr lang="en-US" sz="1200" dirty="0" smtClean="0"/>
                <a:t>Iterative implementation</a:t>
              </a:r>
            </a:p>
            <a:p>
              <a:pPr marL="231775" indent="-231775" eaLnBrk="0" hangingPunct="0">
                <a:spcBef>
                  <a:spcPct val="0"/>
                </a:spcBef>
              </a:pPr>
              <a:r>
                <a:rPr lang="en-US" sz="1200" dirty="0" smtClean="0"/>
                <a:t>Granularity vs. tractability</a:t>
              </a:r>
            </a:p>
            <a:p>
              <a:pPr marL="231775" indent="-231775" eaLnBrk="0" hangingPunct="0">
                <a:spcBef>
                  <a:spcPct val="0"/>
                </a:spcBef>
              </a:pPr>
              <a:r>
                <a:rPr lang="en-US" sz="1200" dirty="0" smtClean="0"/>
                <a:t>Robustness to parametric variations</a:t>
              </a:r>
              <a:endParaRPr lang="en-US" sz="1200" dirty="0"/>
            </a:p>
            <a:p>
              <a:pPr marL="231775" indent="-231775" eaLnBrk="0" hangingPunct="0">
                <a:spcBef>
                  <a:spcPct val="0"/>
                </a:spcBef>
              </a:pPr>
              <a:endParaRPr lang="en-US" sz="1200" dirty="0" smtClean="0"/>
            </a:p>
            <a:p>
              <a:pPr marL="231775" indent="-231775" eaLnBrk="0" hangingPunct="0">
                <a:spcBef>
                  <a:spcPct val="0"/>
                </a:spcBef>
              </a:pPr>
              <a:endParaRPr lang="en-US" sz="1200" dirty="0" smtClean="0"/>
            </a:p>
          </p:txBody>
        </p:sp>
      </p:grpSp>
      <p:sp>
        <p:nvSpPr>
          <p:cNvPr id="21" name="Rectangle 20"/>
          <p:cNvSpPr/>
          <p:nvPr/>
        </p:nvSpPr>
        <p:spPr>
          <a:xfrm>
            <a:off x="5660019" y="1192194"/>
            <a:ext cx="3414532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eaLnBrk="0" hangingPunct="0">
              <a:spcBef>
                <a:spcPct val="0"/>
              </a:spcBef>
              <a:buNone/>
            </a:pPr>
            <a:r>
              <a:rPr lang="en-US" sz="1200" u="sng" dirty="0" smtClean="0">
                <a:solidFill>
                  <a:srgbClr val="0000FF"/>
                </a:solidFill>
              </a:rPr>
              <a:t>Algebraic Modeling Languages (AMLs)</a:t>
            </a:r>
          </a:p>
          <a:p>
            <a:pPr marL="171450" indent="-171450" eaLnBrk="0" hangingPunct="0">
              <a:spcBef>
                <a:spcPct val="0"/>
              </a:spcBef>
            </a:pPr>
            <a:r>
              <a:rPr lang="en-US" sz="1200" dirty="0" smtClean="0">
                <a:solidFill>
                  <a:srgbClr val="0000FF"/>
                </a:solidFill>
              </a:rPr>
              <a:t>GAMS</a:t>
            </a:r>
          </a:p>
          <a:p>
            <a:pPr marL="171450" indent="-171450" eaLnBrk="0" hangingPunct="0">
              <a:spcBef>
                <a:spcPct val="0"/>
              </a:spcBef>
            </a:pPr>
            <a:r>
              <a:rPr lang="en-US" sz="1200" dirty="0">
                <a:solidFill>
                  <a:srgbClr val="0000FF"/>
                </a:solidFill>
              </a:rPr>
              <a:t>LINGO IDE</a:t>
            </a:r>
          </a:p>
          <a:p>
            <a:pPr marL="171450" indent="-171450" eaLnBrk="0" hangingPunct="0">
              <a:spcBef>
                <a:spcPct val="0"/>
              </a:spcBef>
            </a:pPr>
            <a:r>
              <a:rPr lang="en-US" sz="1200" dirty="0" smtClean="0">
                <a:solidFill>
                  <a:srgbClr val="0000FF"/>
                </a:solidFill>
              </a:rPr>
              <a:t>IBM’s Optimization Programming Language (OPL)</a:t>
            </a:r>
          </a:p>
          <a:p>
            <a:pPr marL="171450" indent="-171450" eaLnBrk="0" hangingPunct="0">
              <a:spcBef>
                <a:spcPct val="0"/>
              </a:spcBef>
            </a:pPr>
            <a:r>
              <a:rPr lang="en-US" sz="1200" dirty="0" smtClean="0">
                <a:solidFill>
                  <a:srgbClr val="0000FF"/>
                </a:solidFill>
              </a:rPr>
              <a:t>AMPL</a:t>
            </a:r>
          </a:p>
          <a:p>
            <a:pPr marL="171450" indent="-171450" eaLnBrk="0" hangingPunct="0">
              <a:spcBef>
                <a:spcPct val="0"/>
              </a:spcBef>
            </a:pPr>
            <a:r>
              <a:rPr lang="en-US" sz="1200" dirty="0" smtClean="0">
                <a:solidFill>
                  <a:srgbClr val="0000FF"/>
                </a:solidFill>
              </a:rPr>
              <a:t>MPS</a:t>
            </a:r>
          </a:p>
          <a:p>
            <a:pPr marL="171450" indent="-171450" eaLnBrk="0" hangingPunct="0">
              <a:spcBef>
                <a:spcPct val="0"/>
              </a:spcBef>
            </a:pPr>
            <a:endParaRPr lang="en-US" sz="1200" dirty="0">
              <a:solidFill>
                <a:srgbClr val="0000FF"/>
              </a:solidFill>
            </a:endParaRPr>
          </a:p>
          <a:p>
            <a:pPr algn="ctr" eaLnBrk="0" hangingPunct="0">
              <a:spcBef>
                <a:spcPct val="0"/>
              </a:spcBef>
              <a:buNone/>
            </a:pPr>
            <a:r>
              <a:rPr lang="en-US" sz="1200" u="sng" dirty="0" smtClean="0">
                <a:solidFill>
                  <a:srgbClr val="0000FF"/>
                </a:solidFill>
              </a:rPr>
              <a:t>Generalized Programming Languages (GPLs</a:t>
            </a:r>
            <a:r>
              <a:rPr lang="en-US" sz="1200" u="sng" dirty="0">
                <a:solidFill>
                  <a:srgbClr val="0000FF"/>
                </a:solidFill>
              </a:rPr>
              <a:t>)</a:t>
            </a:r>
          </a:p>
          <a:p>
            <a:pPr marL="171450" indent="-171450" eaLnBrk="0" hangingPunct="0">
              <a:spcBef>
                <a:spcPct val="0"/>
              </a:spcBef>
            </a:pPr>
            <a:r>
              <a:rPr lang="en-US" sz="1200" dirty="0" smtClean="0">
                <a:solidFill>
                  <a:srgbClr val="0000FF"/>
                </a:solidFill>
              </a:rPr>
              <a:t>C++</a:t>
            </a:r>
          </a:p>
          <a:p>
            <a:pPr marL="171450" indent="-171450" eaLnBrk="0" hangingPunct="0">
              <a:spcBef>
                <a:spcPct val="0"/>
              </a:spcBef>
            </a:pPr>
            <a:r>
              <a:rPr lang="en-US" sz="1200" dirty="0" smtClean="0">
                <a:solidFill>
                  <a:srgbClr val="0000FF"/>
                </a:solidFill>
              </a:rPr>
              <a:t>Java</a:t>
            </a:r>
          </a:p>
          <a:p>
            <a:pPr marL="171450" indent="-171450" eaLnBrk="0" hangingPunct="0">
              <a:spcBef>
                <a:spcPct val="0"/>
              </a:spcBef>
            </a:pPr>
            <a:r>
              <a:rPr lang="en-US" sz="1200" dirty="0" smtClean="0">
                <a:solidFill>
                  <a:srgbClr val="0000FF"/>
                </a:solidFill>
              </a:rPr>
              <a:t>.NET</a:t>
            </a:r>
          </a:p>
          <a:p>
            <a:pPr marL="171450" indent="-171450" eaLnBrk="0" hangingPunct="0">
              <a:spcBef>
                <a:spcPct val="0"/>
              </a:spcBef>
            </a:pPr>
            <a:r>
              <a:rPr lang="en-US" sz="1200" dirty="0" smtClean="0">
                <a:solidFill>
                  <a:srgbClr val="0000FF"/>
                </a:solidFill>
              </a:rPr>
              <a:t>Python</a:t>
            </a:r>
          </a:p>
          <a:p>
            <a:pPr marL="171450" indent="-171450" eaLnBrk="0" hangingPunct="0">
              <a:spcBef>
                <a:spcPct val="0"/>
              </a:spcBef>
            </a:pPr>
            <a:r>
              <a:rPr lang="en-US" sz="1200" dirty="0" smtClean="0">
                <a:solidFill>
                  <a:srgbClr val="0000FF"/>
                </a:solidFill>
              </a:rPr>
              <a:t>MATLAB</a:t>
            </a:r>
          </a:p>
        </p:txBody>
      </p:sp>
      <p:sp>
        <p:nvSpPr>
          <p:cNvPr id="22" name="Rectangle 21"/>
          <p:cNvSpPr/>
          <p:nvPr/>
        </p:nvSpPr>
        <p:spPr>
          <a:xfrm>
            <a:off x="5660019" y="4722086"/>
            <a:ext cx="1724628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eaLnBrk="0" hangingPunct="0">
              <a:spcBef>
                <a:spcPct val="0"/>
              </a:spcBef>
              <a:buNone/>
            </a:pPr>
            <a:r>
              <a:rPr lang="en-US" sz="1200" u="sng" dirty="0" smtClean="0">
                <a:solidFill>
                  <a:srgbClr val="0000FF"/>
                </a:solidFill>
              </a:rPr>
              <a:t>Commercial Solvers</a:t>
            </a:r>
          </a:p>
          <a:p>
            <a:pPr marL="171450" indent="-171450" eaLnBrk="0" hangingPunct="0">
              <a:spcBef>
                <a:spcPct val="0"/>
              </a:spcBef>
            </a:pPr>
            <a:r>
              <a:rPr lang="en-US" sz="1200" dirty="0" smtClean="0">
                <a:solidFill>
                  <a:srgbClr val="0000FF"/>
                </a:solidFill>
              </a:rPr>
              <a:t>BDMLP</a:t>
            </a:r>
          </a:p>
          <a:p>
            <a:pPr marL="171450" indent="-171450" eaLnBrk="0" hangingPunct="0">
              <a:spcBef>
                <a:spcPct val="0"/>
              </a:spcBef>
            </a:pPr>
            <a:r>
              <a:rPr lang="en-US" sz="1200" dirty="0" smtClean="0">
                <a:solidFill>
                  <a:srgbClr val="0000FF"/>
                </a:solidFill>
              </a:rPr>
              <a:t>CLP</a:t>
            </a:r>
          </a:p>
          <a:p>
            <a:pPr marL="171450" indent="-171450" eaLnBrk="0" hangingPunct="0">
              <a:spcBef>
                <a:spcPct val="0"/>
              </a:spcBef>
            </a:pPr>
            <a:r>
              <a:rPr lang="en-US" sz="1200" dirty="0" smtClean="0">
                <a:solidFill>
                  <a:srgbClr val="0000FF"/>
                </a:solidFill>
              </a:rPr>
              <a:t>CPLEX</a:t>
            </a:r>
          </a:p>
          <a:p>
            <a:pPr marL="171450" indent="-171450" eaLnBrk="0" hangingPunct="0">
              <a:spcBef>
                <a:spcPct val="0"/>
              </a:spcBef>
            </a:pPr>
            <a:r>
              <a:rPr lang="en-US" sz="1200" dirty="0" smtClean="0">
                <a:solidFill>
                  <a:srgbClr val="0000FF"/>
                </a:solidFill>
              </a:rPr>
              <a:t>FICO-Xpress</a:t>
            </a:r>
          </a:p>
          <a:p>
            <a:pPr marL="171450" indent="-171450" eaLnBrk="0" hangingPunct="0">
              <a:spcBef>
                <a:spcPct val="0"/>
              </a:spcBef>
            </a:pPr>
            <a:r>
              <a:rPr lang="en-US" sz="1200" dirty="0" err="1" smtClean="0">
                <a:solidFill>
                  <a:srgbClr val="0000FF"/>
                </a:solidFill>
              </a:rPr>
              <a:t>Gurobi</a:t>
            </a:r>
            <a:endParaRPr lang="en-US" sz="1200" dirty="0" smtClean="0">
              <a:solidFill>
                <a:srgbClr val="0000FF"/>
              </a:solidFill>
            </a:endParaRPr>
          </a:p>
          <a:p>
            <a:pPr marL="171450" indent="-171450" eaLnBrk="0" hangingPunct="0">
              <a:spcBef>
                <a:spcPct val="0"/>
              </a:spcBef>
            </a:pPr>
            <a:r>
              <a:rPr lang="en-US" sz="1200" dirty="0" smtClean="0">
                <a:solidFill>
                  <a:srgbClr val="0000FF"/>
                </a:solidFill>
              </a:rPr>
              <a:t>MOSEK</a:t>
            </a:r>
          </a:p>
          <a:p>
            <a:pPr marL="171450" indent="-171450" eaLnBrk="0" hangingPunct="0">
              <a:spcBef>
                <a:spcPct val="0"/>
              </a:spcBef>
            </a:pPr>
            <a:r>
              <a:rPr lang="en-US" sz="1200" dirty="0" smtClean="0">
                <a:solidFill>
                  <a:srgbClr val="0000FF"/>
                </a:solidFill>
              </a:rPr>
              <a:t>And many more…</a:t>
            </a:r>
            <a:endParaRPr lang="en-US" sz="1200" dirty="0">
              <a:solidFill>
                <a:srgbClr val="0000FF"/>
              </a:solidFill>
            </a:endParaRPr>
          </a:p>
        </p:txBody>
      </p:sp>
      <p:sp>
        <p:nvSpPr>
          <p:cNvPr id="6" name="Double Bracket 5"/>
          <p:cNvSpPr/>
          <p:nvPr/>
        </p:nvSpPr>
        <p:spPr bwMode="auto">
          <a:xfrm>
            <a:off x="7077456" y="3044142"/>
            <a:ext cx="2008670" cy="1783080"/>
          </a:xfrm>
          <a:prstGeom prst="bracketPair">
            <a:avLst/>
          </a:prstGeom>
          <a:noFill/>
          <a:ln w="9525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algn="ctr" eaLnBrk="0" hangingPunct="0">
              <a:spcBef>
                <a:spcPct val="0"/>
              </a:spcBef>
              <a:buNone/>
            </a:pPr>
            <a:r>
              <a:rPr lang="en-US" sz="1000" u="sng" dirty="0" smtClean="0">
                <a:solidFill>
                  <a:srgbClr val="C00000"/>
                </a:solidFill>
              </a:rPr>
              <a:t>Non-AML model </a:t>
            </a:r>
            <a:r>
              <a:rPr lang="en-US" sz="1000" u="sng" dirty="0">
                <a:solidFill>
                  <a:srgbClr val="C00000"/>
                </a:solidFill>
              </a:rPr>
              <a:t>&amp; </a:t>
            </a:r>
            <a:r>
              <a:rPr lang="en-US" sz="1000" u="sng" dirty="0" smtClean="0">
                <a:solidFill>
                  <a:srgbClr val="C00000"/>
                </a:solidFill>
              </a:rPr>
              <a:t>solve options</a:t>
            </a:r>
            <a:endParaRPr lang="en-US" sz="1000" u="sng" dirty="0">
              <a:solidFill>
                <a:srgbClr val="C00000"/>
              </a:solidFill>
            </a:endParaRPr>
          </a:p>
          <a:p>
            <a:pPr algn="ctr" eaLnBrk="0" hangingPunct="0">
              <a:spcBef>
                <a:spcPct val="0"/>
              </a:spcBef>
              <a:buNone/>
            </a:pPr>
            <a:r>
              <a:rPr lang="en-US" sz="1000" dirty="0" smtClean="0">
                <a:solidFill>
                  <a:srgbClr val="C00000"/>
                </a:solidFill>
              </a:rPr>
              <a:t>(typically more limiting)</a:t>
            </a:r>
            <a:endParaRPr lang="en-US" sz="1000" dirty="0">
              <a:solidFill>
                <a:srgbClr val="C00000"/>
              </a:solidFill>
            </a:endParaRPr>
          </a:p>
          <a:p>
            <a:pPr marL="171450" indent="-171450" eaLnBrk="0" hangingPunct="0">
              <a:spcBef>
                <a:spcPct val="0"/>
              </a:spcBef>
            </a:pPr>
            <a:r>
              <a:rPr lang="en-US" sz="1000" dirty="0">
                <a:solidFill>
                  <a:srgbClr val="C00000"/>
                </a:solidFill>
              </a:rPr>
              <a:t>Excel (Solver)</a:t>
            </a:r>
          </a:p>
          <a:p>
            <a:pPr marL="171450" indent="-171450" eaLnBrk="0" hangingPunct="0">
              <a:spcBef>
                <a:spcPct val="0"/>
              </a:spcBef>
            </a:pPr>
            <a:r>
              <a:rPr lang="en-US" sz="1000" dirty="0" smtClean="0">
                <a:solidFill>
                  <a:srgbClr val="C00000"/>
                </a:solidFill>
              </a:rPr>
              <a:t>Mathematica </a:t>
            </a:r>
            <a:r>
              <a:rPr lang="en-US" sz="1000" dirty="0">
                <a:solidFill>
                  <a:srgbClr val="C00000"/>
                </a:solidFill>
              </a:rPr>
              <a:t>(Minimize)</a:t>
            </a:r>
          </a:p>
          <a:p>
            <a:pPr marL="171450" indent="-171450" eaLnBrk="0" hangingPunct="0">
              <a:spcBef>
                <a:spcPct val="0"/>
              </a:spcBef>
            </a:pPr>
            <a:r>
              <a:rPr lang="en-US" sz="1000" dirty="0">
                <a:solidFill>
                  <a:srgbClr val="C00000"/>
                </a:solidFill>
              </a:rPr>
              <a:t>MATLAB (</a:t>
            </a:r>
            <a:r>
              <a:rPr lang="en-US" sz="1000" dirty="0" err="1">
                <a:solidFill>
                  <a:srgbClr val="C00000"/>
                </a:solidFill>
              </a:rPr>
              <a:t>linprog</a:t>
            </a:r>
            <a:r>
              <a:rPr lang="en-US" sz="1000" dirty="0">
                <a:solidFill>
                  <a:srgbClr val="C00000"/>
                </a:solidFill>
              </a:rPr>
              <a:t>)</a:t>
            </a:r>
          </a:p>
          <a:p>
            <a:pPr marL="171450" indent="-171450" eaLnBrk="0" hangingPunct="0">
              <a:spcBef>
                <a:spcPct val="0"/>
              </a:spcBef>
            </a:pPr>
            <a:r>
              <a:rPr lang="en-US" sz="1000" dirty="0">
                <a:solidFill>
                  <a:srgbClr val="C00000"/>
                </a:solidFill>
              </a:rPr>
              <a:t>Python (</a:t>
            </a:r>
            <a:r>
              <a:rPr lang="en-US" sz="1000" dirty="0" err="1">
                <a:solidFill>
                  <a:srgbClr val="C00000"/>
                </a:solidFill>
              </a:rPr>
              <a:t>SciPy</a:t>
            </a:r>
            <a:r>
              <a:rPr lang="en-US" sz="1000" dirty="0">
                <a:solidFill>
                  <a:srgbClr val="C00000"/>
                </a:solidFill>
              </a:rPr>
              <a:t>, others)</a:t>
            </a:r>
          </a:p>
          <a:p>
            <a:pPr marL="171450" indent="-171450" eaLnBrk="0" hangingPunct="0">
              <a:spcBef>
                <a:spcPct val="0"/>
              </a:spcBef>
            </a:pPr>
            <a:r>
              <a:rPr lang="en-US" sz="1000" dirty="0">
                <a:solidFill>
                  <a:srgbClr val="C00000"/>
                </a:solidFill>
              </a:rPr>
              <a:t>R (</a:t>
            </a:r>
            <a:r>
              <a:rPr lang="en-US" sz="1000" dirty="0" err="1">
                <a:solidFill>
                  <a:srgbClr val="C00000"/>
                </a:solidFill>
              </a:rPr>
              <a:t>lpSolve</a:t>
            </a:r>
            <a:r>
              <a:rPr lang="en-US" sz="1000" dirty="0" smtClean="0">
                <a:solidFill>
                  <a:srgbClr val="C00000"/>
                </a:solidFill>
              </a:rPr>
              <a:t>)</a:t>
            </a:r>
          </a:p>
          <a:p>
            <a:pPr eaLnBrk="0" hangingPunct="0">
              <a:spcBef>
                <a:spcPct val="0"/>
              </a:spcBef>
              <a:buNone/>
            </a:pPr>
            <a:r>
              <a:rPr lang="en-US" sz="1000" dirty="0" smtClean="0">
                <a:solidFill>
                  <a:srgbClr val="C00000"/>
                </a:solidFill>
              </a:rPr>
              <a:t>------------------------------------</a:t>
            </a:r>
            <a:endParaRPr lang="en-US" sz="1000" dirty="0">
              <a:solidFill>
                <a:srgbClr val="C00000"/>
              </a:solidFill>
            </a:endParaRPr>
          </a:p>
          <a:p>
            <a:pPr marL="171450" indent="-171450" eaLnBrk="0" hangingPunct="0">
              <a:spcBef>
                <a:spcPct val="0"/>
              </a:spcBef>
            </a:pPr>
            <a:r>
              <a:rPr lang="en-US" sz="1000" dirty="0">
                <a:solidFill>
                  <a:srgbClr val="C00000"/>
                </a:solidFill>
              </a:rPr>
              <a:t>Julia (</a:t>
            </a:r>
            <a:r>
              <a:rPr lang="en-US" sz="1000" dirty="0" err="1">
                <a:solidFill>
                  <a:srgbClr val="C00000"/>
                </a:solidFill>
              </a:rPr>
              <a:t>JuliaOpt</a:t>
            </a:r>
            <a:r>
              <a:rPr lang="en-US" sz="1000" dirty="0">
                <a:solidFill>
                  <a:srgbClr val="C00000"/>
                </a:solidFill>
              </a:rPr>
              <a:t>)</a:t>
            </a:r>
          </a:p>
          <a:p>
            <a:pPr marL="171450" indent="-171450" eaLnBrk="0" hangingPunct="0">
              <a:spcBef>
                <a:spcPct val="0"/>
              </a:spcBef>
            </a:pPr>
            <a:r>
              <a:rPr lang="en-US" sz="1000" dirty="0" smtClean="0">
                <a:solidFill>
                  <a:srgbClr val="C00000"/>
                </a:solidFill>
              </a:rPr>
              <a:t>SAS </a:t>
            </a:r>
            <a:r>
              <a:rPr lang="en-US" sz="1000" dirty="0">
                <a:solidFill>
                  <a:srgbClr val="C00000"/>
                </a:solidFill>
              </a:rPr>
              <a:t>(LPSOLVE)</a:t>
            </a:r>
          </a:p>
        </p:txBody>
      </p:sp>
    </p:spTree>
    <p:extLst>
      <p:ext uri="{BB962C8B-B14F-4D97-AF65-F5344CB8AC3E}">
        <p14:creationId xmlns:p14="http://schemas.microsoft.com/office/powerpoint/2010/main" val="20305474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advClick="0"/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" name="Freeform 88"/>
          <p:cNvSpPr/>
          <p:nvPr/>
        </p:nvSpPr>
        <p:spPr bwMode="auto">
          <a:xfrm>
            <a:off x="1294224" y="3106157"/>
            <a:ext cx="1777432" cy="2725653"/>
          </a:xfrm>
          <a:custGeom>
            <a:avLst/>
            <a:gdLst>
              <a:gd name="connsiteX0" fmla="*/ 0 w 2662517"/>
              <a:gd name="connsiteY0" fmla="*/ 0 h 2729753"/>
              <a:gd name="connsiteX1" fmla="*/ 806823 w 2662517"/>
              <a:gd name="connsiteY1" fmla="*/ 389964 h 2729753"/>
              <a:gd name="connsiteX2" fmla="*/ 2662517 w 2662517"/>
              <a:gd name="connsiteY2" fmla="*/ 2729753 h 2729753"/>
              <a:gd name="connsiteX3" fmla="*/ 13447 w 2662517"/>
              <a:gd name="connsiteY3" fmla="*/ 2729753 h 2729753"/>
              <a:gd name="connsiteX4" fmla="*/ 0 w 2662517"/>
              <a:gd name="connsiteY4" fmla="*/ 0 h 2729753"/>
              <a:gd name="connsiteX0" fmla="*/ 0 w 2662517"/>
              <a:gd name="connsiteY0" fmla="*/ 0 h 2729753"/>
              <a:gd name="connsiteX1" fmla="*/ 806823 w 2662517"/>
              <a:gd name="connsiteY1" fmla="*/ 389964 h 2729753"/>
              <a:gd name="connsiteX2" fmla="*/ 2662517 w 2662517"/>
              <a:gd name="connsiteY2" fmla="*/ 2729753 h 2729753"/>
              <a:gd name="connsiteX3" fmla="*/ 9233 w 2662517"/>
              <a:gd name="connsiteY3" fmla="*/ 2725539 h 2729753"/>
              <a:gd name="connsiteX4" fmla="*/ 0 w 2662517"/>
              <a:gd name="connsiteY4" fmla="*/ 0 h 2729753"/>
              <a:gd name="connsiteX0" fmla="*/ 3409 w 2653284"/>
              <a:gd name="connsiteY0" fmla="*/ 0 h 2733967"/>
              <a:gd name="connsiteX1" fmla="*/ 797590 w 2653284"/>
              <a:gd name="connsiteY1" fmla="*/ 394178 h 2733967"/>
              <a:gd name="connsiteX2" fmla="*/ 2653284 w 2653284"/>
              <a:gd name="connsiteY2" fmla="*/ 2733967 h 2733967"/>
              <a:gd name="connsiteX3" fmla="*/ 0 w 2653284"/>
              <a:gd name="connsiteY3" fmla="*/ 2729753 h 2733967"/>
              <a:gd name="connsiteX4" fmla="*/ 3409 w 2653284"/>
              <a:gd name="connsiteY4" fmla="*/ 0 h 2733967"/>
              <a:gd name="connsiteX0" fmla="*/ 3409 w 2653284"/>
              <a:gd name="connsiteY0" fmla="*/ 0 h 2733967"/>
              <a:gd name="connsiteX1" fmla="*/ 797590 w 2653284"/>
              <a:gd name="connsiteY1" fmla="*/ 394178 h 2733967"/>
              <a:gd name="connsiteX2" fmla="*/ 2653284 w 2653284"/>
              <a:gd name="connsiteY2" fmla="*/ 2733967 h 2733967"/>
              <a:gd name="connsiteX3" fmla="*/ 0 w 2653284"/>
              <a:gd name="connsiteY3" fmla="*/ 2729753 h 2733967"/>
              <a:gd name="connsiteX4" fmla="*/ 3409 w 2653284"/>
              <a:gd name="connsiteY4" fmla="*/ 0 h 2733967"/>
              <a:gd name="connsiteX0" fmla="*/ 3409 w 2653284"/>
              <a:gd name="connsiteY0" fmla="*/ 0 h 2733967"/>
              <a:gd name="connsiteX1" fmla="*/ 797590 w 2653284"/>
              <a:gd name="connsiteY1" fmla="*/ 394178 h 2733967"/>
              <a:gd name="connsiteX2" fmla="*/ 2653284 w 2653284"/>
              <a:gd name="connsiteY2" fmla="*/ 2733967 h 2733967"/>
              <a:gd name="connsiteX3" fmla="*/ 0 w 2653284"/>
              <a:gd name="connsiteY3" fmla="*/ 2729753 h 2733967"/>
              <a:gd name="connsiteX4" fmla="*/ 3409 w 2653284"/>
              <a:gd name="connsiteY4" fmla="*/ 0 h 2733967"/>
              <a:gd name="connsiteX0" fmla="*/ 3409 w 2653284"/>
              <a:gd name="connsiteY0" fmla="*/ 0 h 2733967"/>
              <a:gd name="connsiteX1" fmla="*/ 1039637 w 2653284"/>
              <a:gd name="connsiteY1" fmla="*/ 528649 h 2733967"/>
              <a:gd name="connsiteX2" fmla="*/ 2653284 w 2653284"/>
              <a:gd name="connsiteY2" fmla="*/ 2733967 h 2733967"/>
              <a:gd name="connsiteX3" fmla="*/ 0 w 2653284"/>
              <a:gd name="connsiteY3" fmla="*/ 2729753 h 2733967"/>
              <a:gd name="connsiteX4" fmla="*/ 3409 w 2653284"/>
              <a:gd name="connsiteY4" fmla="*/ 0 h 2733967"/>
              <a:gd name="connsiteX0" fmla="*/ 3409 w 2653284"/>
              <a:gd name="connsiteY0" fmla="*/ 0 h 2733967"/>
              <a:gd name="connsiteX1" fmla="*/ 461414 w 2653284"/>
              <a:gd name="connsiteY1" fmla="*/ 232814 h 2733967"/>
              <a:gd name="connsiteX2" fmla="*/ 2653284 w 2653284"/>
              <a:gd name="connsiteY2" fmla="*/ 2733967 h 2733967"/>
              <a:gd name="connsiteX3" fmla="*/ 0 w 2653284"/>
              <a:gd name="connsiteY3" fmla="*/ 2729753 h 2733967"/>
              <a:gd name="connsiteX4" fmla="*/ 3409 w 2653284"/>
              <a:gd name="connsiteY4" fmla="*/ 0 h 2733967"/>
              <a:gd name="connsiteX0" fmla="*/ 3409 w 1792672"/>
              <a:gd name="connsiteY0" fmla="*/ 0 h 2733967"/>
              <a:gd name="connsiteX1" fmla="*/ 461414 w 1792672"/>
              <a:gd name="connsiteY1" fmla="*/ 232814 h 2733967"/>
              <a:gd name="connsiteX2" fmla="*/ 1792672 w 1792672"/>
              <a:gd name="connsiteY2" fmla="*/ 2733967 h 2733967"/>
              <a:gd name="connsiteX3" fmla="*/ 0 w 1792672"/>
              <a:gd name="connsiteY3" fmla="*/ 2729753 h 2733967"/>
              <a:gd name="connsiteX4" fmla="*/ 3409 w 1792672"/>
              <a:gd name="connsiteY4" fmla="*/ 0 h 2733967"/>
              <a:gd name="connsiteX0" fmla="*/ 3409 w 1754251"/>
              <a:gd name="connsiteY0" fmla="*/ 0 h 2729753"/>
              <a:gd name="connsiteX1" fmla="*/ 461414 w 1754251"/>
              <a:gd name="connsiteY1" fmla="*/ 232814 h 2729753"/>
              <a:gd name="connsiteX2" fmla="*/ 1754251 w 1754251"/>
              <a:gd name="connsiteY2" fmla="*/ 2726283 h 2729753"/>
              <a:gd name="connsiteX3" fmla="*/ 0 w 1754251"/>
              <a:gd name="connsiteY3" fmla="*/ 2729753 h 2729753"/>
              <a:gd name="connsiteX4" fmla="*/ 3409 w 1754251"/>
              <a:gd name="connsiteY4" fmla="*/ 0 h 2729753"/>
              <a:gd name="connsiteX0" fmla="*/ 3409 w 1754251"/>
              <a:gd name="connsiteY0" fmla="*/ 0 h 2729753"/>
              <a:gd name="connsiteX1" fmla="*/ 582437 w 1754251"/>
              <a:gd name="connsiteY1" fmla="*/ 300049 h 2729753"/>
              <a:gd name="connsiteX2" fmla="*/ 1754251 w 1754251"/>
              <a:gd name="connsiteY2" fmla="*/ 2726283 h 2729753"/>
              <a:gd name="connsiteX3" fmla="*/ 0 w 1754251"/>
              <a:gd name="connsiteY3" fmla="*/ 2729753 h 2729753"/>
              <a:gd name="connsiteX4" fmla="*/ 3409 w 1754251"/>
              <a:gd name="connsiteY4" fmla="*/ 0 h 2729753"/>
              <a:gd name="connsiteX0" fmla="*/ 3409 w 1771504"/>
              <a:gd name="connsiteY0" fmla="*/ 0 h 2729753"/>
              <a:gd name="connsiteX1" fmla="*/ 582437 w 1771504"/>
              <a:gd name="connsiteY1" fmla="*/ 300049 h 2729753"/>
              <a:gd name="connsiteX2" fmla="*/ 1771504 w 1771504"/>
              <a:gd name="connsiteY2" fmla="*/ 2726283 h 2729753"/>
              <a:gd name="connsiteX3" fmla="*/ 0 w 1771504"/>
              <a:gd name="connsiteY3" fmla="*/ 2729753 h 2729753"/>
              <a:gd name="connsiteX4" fmla="*/ 3409 w 1771504"/>
              <a:gd name="connsiteY4" fmla="*/ 0 h 2729753"/>
              <a:gd name="connsiteX0" fmla="*/ 1136 w 1777432"/>
              <a:gd name="connsiteY0" fmla="*/ 0 h 2725653"/>
              <a:gd name="connsiteX1" fmla="*/ 588365 w 1777432"/>
              <a:gd name="connsiteY1" fmla="*/ 295949 h 2725653"/>
              <a:gd name="connsiteX2" fmla="*/ 1777432 w 1777432"/>
              <a:gd name="connsiteY2" fmla="*/ 2722183 h 2725653"/>
              <a:gd name="connsiteX3" fmla="*/ 5928 w 1777432"/>
              <a:gd name="connsiteY3" fmla="*/ 2725653 h 2725653"/>
              <a:gd name="connsiteX4" fmla="*/ 1136 w 1777432"/>
              <a:gd name="connsiteY4" fmla="*/ 0 h 272565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777432" h="2725653">
                <a:moveTo>
                  <a:pt x="1136" y="0"/>
                </a:moveTo>
                <a:lnTo>
                  <a:pt x="588365" y="295949"/>
                </a:lnTo>
                <a:lnTo>
                  <a:pt x="1777432" y="2722183"/>
                </a:lnTo>
                <a:lnTo>
                  <a:pt x="5928" y="2725653"/>
                </a:lnTo>
                <a:cubicBezTo>
                  <a:pt x="7064" y="1815735"/>
                  <a:pt x="0" y="909918"/>
                  <a:pt x="1136" y="0"/>
                </a:cubicBezTo>
                <a:close/>
              </a:path>
            </a:pathLst>
          </a:cu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eometric Solution</a:t>
            </a:r>
            <a:br>
              <a:rPr lang="en-US" dirty="0" smtClean="0"/>
            </a:br>
            <a:r>
              <a:rPr lang="en-US" sz="2400" dirty="0" smtClean="0"/>
              <a:t>(2 of 5)</a:t>
            </a:r>
            <a:endParaRPr lang="en-US" dirty="0"/>
          </a:p>
        </p:txBody>
      </p:sp>
      <p:graphicFrame>
        <p:nvGraphicFramePr>
          <p:cNvPr id="10241" name="Object 2"/>
          <p:cNvGraphicFramePr>
            <a:graphicFrameLocks noChangeAspect="1"/>
          </p:cNvGraphicFramePr>
          <p:nvPr/>
        </p:nvGraphicFramePr>
        <p:xfrm>
          <a:off x="5959198" y="1393825"/>
          <a:ext cx="2653880" cy="1631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78" name="Equation" r:id="rId3" imgW="1485720" imgH="914400" progId="Equation.DSMT4">
                  <p:embed/>
                </p:oleObj>
              </mc:Choice>
              <mc:Fallback>
                <p:oleObj name="Equation" r:id="rId3" imgW="1485720" imgH="914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9198" y="1393825"/>
                        <a:ext cx="2653880" cy="1631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Arrow Connector 6"/>
          <p:cNvCxnSpPr/>
          <p:nvPr/>
        </p:nvCxnSpPr>
        <p:spPr bwMode="auto">
          <a:xfrm>
            <a:off x="1290917" y="5822577"/>
            <a:ext cx="5741894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0" name="Straight Arrow Connector 9"/>
          <p:cNvCxnSpPr/>
          <p:nvPr/>
        </p:nvCxnSpPr>
        <p:spPr bwMode="auto">
          <a:xfrm flipV="1">
            <a:off x="1290917" y="1573306"/>
            <a:ext cx="0" cy="4249271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3" name="Straight Connector 12"/>
          <p:cNvCxnSpPr/>
          <p:nvPr/>
        </p:nvCxnSpPr>
        <p:spPr bwMode="auto">
          <a:xfrm>
            <a:off x="6589059" y="5715000"/>
            <a:ext cx="0" cy="24204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4" name="Straight Connector 13"/>
          <p:cNvCxnSpPr/>
          <p:nvPr/>
        </p:nvCxnSpPr>
        <p:spPr bwMode="auto">
          <a:xfrm>
            <a:off x="5706036" y="5715000"/>
            <a:ext cx="0" cy="24204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5" name="Straight Connector 14"/>
          <p:cNvCxnSpPr/>
          <p:nvPr/>
        </p:nvCxnSpPr>
        <p:spPr bwMode="auto">
          <a:xfrm>
            <a:off x="4823013" y="5715000"/>
            <a:ext cx="0" cy="24204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6" name="Straight Connector 15"/>
          <p:cNvCxnSpPr/>
          <p:nvPr/>
        </p:nvCxnSpPr>
        <p:spPr bwMode="auto">
          <a:xfrm>
            <a:off x="2173942" y="5715000"/>
            <a:ext cx="0" cy="24204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7" name="Straight Connector 16"/>
          <p:cNvCxnSpPr/>
          <p:nvPr/>
        </p:nvCxnSpPr>
        <p:spPr bwMode="auto">
          <a:xfrm>
            <a:off x="3056966" y="5715000"/>
            <a:ext cx="0" cy="24204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8" name="Straight Connector 17"/>
          <p:cNvCxnSpPr/>
          <p:nvPr/>
        </p:nvCxnSpPr>
        <p:spPr bwMode="auto">
          <a:xfrm>
            <a:off x="3939990" y="5715000"/>
            <a:ext cx="0" cy="24204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9" name="Straight Connector 18"/>
          <p:cNvCxnSpPr/>
          <p:nvPr/>
        </p:nvCxnSpPr>
        <p:spPr bwMode="auto">
          <a:xfrm>
            <a:off x="1290918" y="5715000"/>
            <a:ext cx="0" cy="24204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0" name="Straight Connector 19"/>
          <p:cNvCxnSpPr/>
          <p:nvPr/>
        </p:nvCxnSpPr>
        <p:spPr bwMode="auto">
          <a:xfrm rot="16200000">
            <a:off x="1290919" y="2989727"/>
            <a:ext cx="0" cy="24204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1" name="Straight Connector 20"/>
          <p:cNvCxnSpPr/>
          <p:nvPr/>
        </p:nvCxnSpPr>
        <p:spPr bwMode="auto">
          <a:xfrm rot="16200000">
            <a:off x="1290919" y="3895163"/>
            <a:ext cx="0" cy="24204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2" name="Straight Connector 21"/>
          <p:cNvCxnSpPr/>
          <p:nvPr/>
        </p:nvCxnSpPr>
        <p:spPr bwMode="auto">
          <a:xfrm rot="16200000">
            <a:off x="1290919" y="4800599"/>
            <a:ext cx="0" cy="24204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3" name="Straight Connector 22"/>
          <p:cNvCxnSpPr/>
          <p:nvPr/>
        </p:nvCxnSpPr>
        <p:spPr bwMode="auto">
          <a:xfrm rot="16200000">
            <a:off x="1290919" y="5706035"/>
            <a:ext cx="0" cy="24204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aphicFrame>
        <p:nvGraphicFramePr>
          <p:cNvPr id="27" name="Object 2"/>
          <p:cNvGraphicFramePr>
            <a:graphicFrameLocks noChangeAspect="1"/>
          </p:cNvGraphicFramePr>
          <p:nvPr/>
        </p:nvGraphicFramePr>
        <p:xfrm>
          <a:off x="7136840" y="5755995"/>
          <a:ext cx="271463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79" name="Equation" r:id="rId5" imgW="152280" imgH="228600" progId="Equation.DSMT4">
                  <p:embed/>
                </p:oleObj>
              </mc:Choice>
              <mc:Fallback>
                <p:oleObj name="Equation" r:id="rId5" imgW="15228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36840" y="5755995"/>
                        <a:ext cx="271463" cy="407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"/>
          <p:cNvGraphicFramePr>
            <a:graphicFrameLocks noChangeAspect="1"/>
          </p:cNvGraphicFramePr>
          <p:nvPr/>
        </p:nvGraphicFramePr>
        <p:xfrm>
          <a:off x="872378" y="1318559"/>
          <a:ext cx="293688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80" name="Equation" r:id="rId7" imgW="164880" imgH="228600" progId="Equation.DSMT4">
                  <p:embed/>
                </p:oleObj>
              </mc:Choice>
              <mc:Fallback>
                <p:oleObj name="Equation" r:id="rId7" imgW="164880" imgH="228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2378" y="1318559"/>
                        <a:ext cx="293688" cy="407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2" name="Straight Connector 31"/>
          <p:cNvCxnSpPr/>
          <p:nvPr/>
        </p:nvCxnSpPr>
        <p:spPr bwMode="auto">
          <a:xfrm rot="16200000">
            <a:off x="1290919" y="2075327"/>
            <a:ext cx="0" cy="24204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pSp>
        <p:nvGrpSpPr>
          <p:cNvPr id="73" name="Group 72"/>
          <p:cNvGrpSpPr/>
          <p:nvPr/>
        </p:nvGrpSpPr>
        <p:grpSpPr>
          <a:xfrm>
            <a:off x="-2495550" y="2905125"/>
            <a:ext cx="4411663" cy="3479800"/>
            <a:chOff x="-2495550" y="2905125"/>
            <a:chExt cx="4411663" cy="3479800"/>
          </a:xfrm>
        </p:grpSpPr>
        <p:cxnSp>
          <p:nvCxnSpPr>
            <p:cNvPr id="55" name="Straight Connector 54"/>
            <p:cNvCxnSpPr/>
            <p:nvPr/>
          </p:nvCxnSpPr>
          <p:spPr bwMode="auto">
            <a:xfrm flipH="1" flipV="1">
              <a:off x="-2495550" y="2905125"/>
              <a:ext cx="4171950" cy="3228975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0000FF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</p:cxnSp>
        <p:graphicFrame>
          <p:nvGraphicFramePr>
            <p:cNvPr id="57" name="Object 2"/>
            <p:cNvGraphicFramePr>
              <a:graphicFrameLocks noChangeAspect="1"/>
            </p:cNvGraphicFramePr>
            <p:nvPr/>
          </p:nvGraphicFramePr>
          <p:xfrm>
            <a:off x="1254125" y="6199188"/>
            <a:ext cx="661988" cy="1857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181" name="Equation" r:id="rId9" imgW="812520" imgH="228600" progId="Equation.DSMT4">
                    <p:embed/>
                  </p:oleObj>
                </mc:Choice>
                <mc:Fallback>
                  <p:oleObj name="Equation" r:id="rId9" imgW="812520" imgH="228600" progId="Equation.DSMT4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54125" y="6199188"/>
                          <a:ext cx="661988" cy="1857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4" name="Group 73"/>
          <p:cNvGrpSpPr/>
          <p:nvPr/>
        </p:nvGrpSpPr>
        <p:grpSpPr>
          <a:xfrm>
            <a:off x="-1611312" y="2905125"/>
            <a:ext cx="4532312" cy="3479800"/>
            <a:chOff x="-1611312" y="2905125"/>
            <a:chExt cx="4532312" cy="3479800"/>
          </a:xfrm>
        </p:grpSpPr>
        <p:cxnSp>
          <p:nvCxnSpPr>
            <p:cNvPr id="53" name="Straight Connector 52"/>
            <p:cNvCxnSpPr/>
            <p:nvPr/>
          </p:nvCxnSpPr>
          <p:spPr bwMode="auto">
            <a:xfrm flipH="1" flipV="1">
              <a:off x="-1611312" y="2905125"/>
              <a:ext cx="4171950" cy="3228975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0000FF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</p:cxnSp>
        <p:graphicFrame>
          <p:nvGraphicFramePr>
            <p:cNvPr id="62" name="Object 2"/>
            <p:cNvGraphicFramePr>
              <a:graphicFrameLocks noChangeAspect="1"/>
            </p:cNvGraphicFramePr>
            <p:nvPr/>
          </p:nvGraphicFramePr>
          <p:xfrm>
            <a:off x="2268538" y="6199188"/>
            <a:ext cx="652462" cy="1857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182" name="Equation" r:id="rId11" imgW="799920" imgH="228600" progId="Equation.DSMT4">
                    <p:embed/>
                  </p:oleObj>
                </mc:Choice>
                <mc:Fallback>
                  <p:oleObj name="Equation" r:id="rId11" imgW="799920" imgH="2286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68538" y="6199188"/>
                          <a:ext cx="652462" cy="1857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5" name="Group 74"/>
          <p:cNvGrpSpPr/>
          <p:nvPr/>
        </p:nvGrpSpPr>
        <p:grpSpPr>
          <a:xfrm>
            <a:off x="-727074" y="2905125"/>
            <a:ext cx="4491037" cy="3479800"/>
            <a:chOff x="-727074" y="2905125"/>
            <a:chExt cx="4491037" cy="3479800"/>
          </a:xfrm>
        </p:grpSpPr>
        <p:cxnSp>
          <p:nvCxnSpPr>
            <p:cNvPr id="52" name="Straight Connector 51"/>
            <p:cNvCxnSpPr/>
            <p:nvPr/>
          </p:nvCxnSpPr>
          <p:spPr bwMode="auto">
            <a:xfrm flipH="1" flipV="1">
              <a:off x="-727074" y="2905125"/>
              <a:ext cx="4171950" cy="3228975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0000FF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</p:cxnSp>
        <p:graphicFrame>
          <p:nvGraphicFramePr>
            <p:cNvPr id="64" name="Object 2"/>
            <p:cNvGraphicFramePr>
              <a:graphicFrameLocks noChangeAspect="1"/>
            </p:cNvGraphicFramePr>
            <p:nvPr/>
          </p:nvGraphicFramePr>
          <p:xfrm>
            <a:off x="3101975" y="6199188"/>
            <a:ext cx="661988" cy="1857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183" name="Equation" r:id="rId13" imgW="812520" imgH="228600" progId="Equation.DSMT4">
                    <p:embed/>
                  </p:oleObj>
                </mc:Choice>
                <mc:Fallback>
                  <p:oleObj name="Equation" r:id="rId13" imgW="812520" imgH="228600" progId="Equation.DSMT4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01975" y="6199188"/>
                          <a:ext cx="661988" cy="1857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6" name="Group 75"/>
          <p:cNvGrpSpPr/>
          <p:nvPr/>
        </p:nvGrpSpPr>
        <p:grpSpPr>
          <a:xfrm>
            <a:off x="157164" y="2905125"/>
            <a:ext cx="4618036" cy="3479800"/>
            <a:chOff x="157164" y="2905125"/>
            <a:chExt cx="4618036" cy="3479800"/>
          </a:xfrm>
        </p:grpSpPr>
        <p:cxnSp>
          <p:nvCxnSpPr>
            <p:cNvPr id="51" name="Straight Connector 50"/>
            <p:cNvCxnSpPr/>
            <p:nvPr/>
          </p:nvCxnSpPr>
          <p:spPr bwMode="auto">
            <a:xfrm flipH="1" flipV="1">
              <a:off x="157164" y="2905125"/>
              <a:ext cx="4171950" cy="3228975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0000FF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</p:cxnSp>
        <p:graphicFrame>
          <p:nvGraphicFramePr>
            <p:cNvPr id="66" name="Object 2"/>
            <p:cNvGraphicFramePr>
              <a:graphicFrameLocks noChangeAspect="1"/>
            </p:cNvGraphicFramePr>
            <p:nvPr/>
          </p:nvGraphicFramePr>
          <p:xfrm>
            <a:off x="4111625" y="6199188"/>
            <a:ext cx="663575" cy="1857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184" name="Equation" r:id="rId15" imgW="812520" imgH="228600" progId="Equation.DSMT4">
                    <p:embed/>
                  </p:oleObj>
                </mc:Choice>
                <mc:Fallback>
                  <p:oleObj name="Equation" r:id="rId15" imgW="812520" imgH="228600" progId="Equation.DSMT4">
                    <p:embed/>
                    <p:pic>
                      <p:nvPicPr>
                        <p:cNvPr id="0" name="Picture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11625" y="6199188"/>
                          <a:ext cx="663575" cy="1857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7" name="Group 76"/>
          <p:cNvGrpSpPr/>
          <p:nvPr/>
        </p:nvGrpSpPr>
        <p:grpSpPr>
          <a:xfrm>
            <a:off x="1041402" y="2905125"/>
            <a:ext cx="4578349" cy="3479308"/>
            <a:chOff x="1041402" y="2905125"/>
            <a:chExt cx="4578349" cy="3479308"/>
          </a:xfrm>
        </p:grpSpPr>
        <p:cxnSp>
          <p:nvCxnSpPr>
            <p:cNvPr id="48" name="Straight Connector 47"/>
            <p:cNvCxnSpPr/>
            <p:nvPr/>
          </p:nvCxnSpPr>
          <p:spPr bwMode="auto">
            <a:xfrm flipH="1" flipV="1">
              <a:off x="1041402" y="2905125"/>
              <a:ext cx="4171950" cy="3228975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0000FF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</p:cxnSp>
        <p:graphicFrame>
          <p:nvGraphicFramePr>
            <p:cNvPr id="68" name="Object 2"/>
            <p:cNvGraphicFramePr>
              <a:graphicFrameLocks noChangeAspect="1"/>
            </p:cNvGraphicFramePr>
            <p:nvPr/>
          </p:nvGraphicFramePr>
          <p:xfrm>
            <a:off x="4905375" y="6198421"/>
            <a:ext cx="714376" cy="1860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185" name="Equation" r:id="rId17" imgW="876240" imgH="228600" progId="Equation.DSMT4">
                    <p:embed/>
                  </p:oleObj>
                </mc:Choice>
                <mc:Fallback>
                  <p:oleObj name="Equation" r:id="rId17" imgW="876240" imgH="228600" progId="Equation.DSMT4">
                    <p:embed/>
                    <p:pic>
                      <p:nvPicPr>
                        <p:cNvPr id="0" name="Picture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05375" y="6198421"/>
                          <a:ext cx="714376" cy="1860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8" name="Group 77"/>
          <p:cNvGrpSpPr/>
          <p:nvPr/>
        </p:nvGrpSpPr>
        <p:grpSpPr>
          <a:xfrm>
            <a:off x="1925640" y="2905125"/>
            <a:ext cx="4525960" cy="3479800"/>
            <a:chOff x="1925640" y="2905125"/>
            <a:chExt cx="4525960" cy="3479800"/>
          </a:xfrm>
        </p:grpSpPr>
        <p:cxnSp>
          <p:nvCxnSpPr>
            <p:cNvPr id="59" name="Straight Connector 58"/>
            <p:cNvCxnSpPr/>
            <p:nvPr/>
          </p:nvCxnSpPr>
          <p:spPr bwMode="auto">
            <a:xfrm flipH="1" flipV="1">
              <a:off x="1925640" y="2905125"/>
              <a:ext cx="4171950" cy="3228975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0000FF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</p:cxnSp>
        <p:graphicFrame>
          <p:nvGraphicFramePr>
            <p:cNvPr id="71" name="Object 2"/>
            <p:cNvGraphicFramePr>
              <a:graphicFrameLocks noChangeAspect="1"/>
            </p:cNvGraphicFramePr>
            <p:nvPr/>
          </p:nvGraphicFramePr>
          <p:xfrm>
            <a:off x="5748338" y="6199188"/>
            <a:ext cx="703262" cy="1857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186" name="Equation" r:id="rId19" imgW="863280" imgH="228600" progId="Equation.DSMT4">
                    <p:embed/>
                  </p:oleObj>
                </mc:Choice>
                <mc:Fallback>
                  <p:oleObj name="Equation" r:id="rId19" imgW="863280" imgH="228600" progId="Equation.DSMT4">
                    <p:embed/>
                    <p:pic>
                      <p:nvPicPr>
                        <p:cNvPr id="0" name="Picture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48338" y="6199188"/>
                          <a:ext cx="703262" cy="1857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9" name="Group 78"/>
          <p:cNvGrpSpPr/>
          <p:nvPr/>
        </p:nvGrpSpPr>
        <p:grpSpPr>
          <a:xfrm>
            <a:off x="2809875" y="2905125"/>
            <a:ext cx="4652963" cy="3479800"/>
            <a:chOff x="2809875" y="2905125"/>
            <a:chExt cx="4652963" cy="3479800"/>
          </a:xfrm>
        </p:grpSpPr>
        <p:cxnSp>
          <p:nvCxnSpPr>
            <p:cNvPr id="60" name="Straight Connector 59"/>
            <p:cNvCxnSpPr/>
            <p:nvPr/>
          </p:nvCxnSpPr>
          <p:spPr bwMode="auto">
            <a:xfrm flipH="1" flipV="1">
              <a:off x="2809875" y="2905125"/>
              <a:ext cx="4171950" cy="3228975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0000FF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</p:cxnSp>
        <p:graphicFrame>
          <p:nvGraphicFramePr>
            <p:cNvPr id="72" name="Object 2"/>
            <p:cNvGraphicFramePr>
              <a:graphicFrameLocks noChangeAspect="1"/>
            </p:cNvGraphicFramePr>
            <p:nvPr/>
          </p:nvGraphicFramePr>
          <p:xfrm>
            <a:off x="6757988" y="6199188"/>
            <a:ext cx="704850" cy="1857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187" name="Equation" r:id="rId21" imgW="863280" imgH="228600" progId="Equation.DSMT4">
                    <p:embed/>
                  </p:oleObj>
                </mc:Choice>
                <mc:Fallback>
                  <p:oleObj name="Equation" r:id="rId21" imgW="863280" imgH="228600" progId="Equation.DSMT4">
                    <p:embed/>
                    <p:pic>
                      <p:nvPicPr>
                        <p:cNvPr id="0" name="Picture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57988" y="6199188"/>
                          <a:ext cx="704850" cy="1857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6" name="Group 85"/>
          <p:cNvGrpSpPr/>
          <p:nvPr/>
        </p:nvGrpSpPr>
        <p:grpSpPr>
          <a:xfrm>
            <a:off x="1684517" y="2241772"/>
            <a:ext cx="1616148" cy="1190856"/>
            <a:chOff x="1684517" y="2241772"/>
            <a:chExt cx="1616148" cy="1190856"/>
          </a:xfrm>
        </p:grpSpPr>
        <p:sp>
          <p:nvSpPr>
            <p:cNvPr id="81" name="Oval 80"/>
            <p:cNvSpPr/>
            <p:nvPr/>
          </p:nvSpPr>
          <p:spPr bwMode="auto">
            <a:xfrm>
              <a:off x="1842941" y="3363218"/>
              <a:ext cx="69410" cy="69410"/>
            </a:xfrm>
            <a:prstGeom prst="ellipse">
              <a:avLst/>
            </a:prstGeom>
            <a:noFill/>
            <a:ln w="190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82" name="Rectangle 81"/>
            <p:cNvSpPr/>
            <p:nvPr/>
          </p:nvSpPr>
          <p:spPr>
            <a:xfrm>
              <a:off x="1684517" y="2241772"/>
              <a:ext cx="1616148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buNone/>
              </a:pPr>
              <a:r>
                <a:rPr lang="en-US" sz="1400" b="1" dirty="0" smtClean="0"/>
                <a:t>Optimal Solution</a:t>
              </a:r>
              <a:endParaRPr lang="en-US" sz="1400" b="1" dirty="0"/>
            </a:p>
          </p:txBody>
        </p:sp>
        <p:cxnSp>
          <p:nvCxnSpPr>
            <p:cNvPr id="84" name="Curved Connector 83"/>
            <p:cNvCxnSpPr>
              <a:stCxn id="82" idx="2"/>
              <a:endCxn id="81" idx="0"/>
            </p:cNvCxnSpPr>
            <p:nvPr/>
          </p:nvCxnSpPr>
          <p:spPr bwMode="auto">
            <a:xfrm rot="5400000">
              <a:off x="1778285" y="2648911"/>
              <a:ext cx="813669" cy="614945"/>
            </a:xfrm>
            <a:prstGeom prst="curvedConnector3">
              <a:avLst>
                <a:gd name="adj1" fmla="val 50000"/>
              </a:avLst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sp>
        <p:nvSpPr>
          <p:cNvPr id="85" name="Rectangle 84"/>
          <p:cNvSpPr/>
          <p:nvPr/>
        </p:nvSpPr>
        <p:spPr>
          <a:xfrm>
            <a:off x="6294446" y="3783246"/>
            <a:ext cx="2563927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buNone/>
            </a:pPr>
            <a:r>
              <a:rPr lang="en-US" sz="1400" b="1" dirty="0" smtClean="0">
                <a:solidFill>
                  <a:srgbClr val="0000FF"/>
                </a:solidFill>
              </a:rPr>
              <a:t>What can you conclude about an optimal solution?</a:t>
            </a:r>
          </a:p>
          <a:p>
            <a:pPr algn="ctr">
              <a:buNone/>
            </a:pPr>
            <a:endParaRPr lang="en-US" sz="1400" b="1" dirty="0" smtClean="0">
              <a:solidFill>
                <a:srgbClr val="0000FF"/>
              </a:solidFill>
            </a:endParaRPr>
          </a:p>
          <a:p>
            <a:pPr algn="ctr">
              <a:buNone/>
            </a:pPr>
            <a:r>
              <a:rPr lang="en-US" sz="1400" b="1" dirty="0" smtClean="0">
                <a:solidFill>
                  <a:srgbClr val="0000FF"/>
                </a:solidFill>
              </a:rPr>
              <a:t>What if it was a minimization problem?</a:t>
            </a:r>
            <a:endParaRPr lang="en-US" sz="1400" b="1" dirty="0">
              <a:solidFill>
                <a:srgbClr val="0000FF"/>
              </a:solidFill>
            </a:endParaRPr>
          </a:p>
        </p:txBody>
      </p:sp>
      <p:grpSp>
        <p:nvGrpSpPr>
          <p:cNvPr id="93" name="Group 92"/>
          <p:cNvGrpSpPr/>
          <p:nvPr/>
        </p:nvGrpSpPr>
        <p:grpSpPr>
          <a:xfrm rot="21448164">
            <a:off x="4129139" y="1022601"/>
            <a:ext cx="1976405" cy="2951514"/>
            <a:chOff x="4189933" y="1031589"/>
            <a:chExt cx="1976405" cy="2951514"/>
          </a:xfrm>
        </p:grpSpPr>
        <p:cxnSp>
          <p:nvCxnSpPr>
            <p:cNvPr id="91" name="Straight Arrow Connector 90"/>
            <p:cNvCxnSpPr/>
            <p:nvPr/>
          </p:nvCxnSpPr>
          <p:spPr bwMode="auto">
            <a:xfrm rot="151836" flipV="1">
              <a:off x="4218786" y="1031589"/>
              <a:ext cx="1947552" cy="2925928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92" name="Rectangle 91"/>
            <p:cNvSpPr/>
            <p:nvPr/>
          </p:nvSpPr>
          <p:spPr bwMode="auto">
            <a:xfrm rot="2576136">
              <a:off x="4189933" y="3835185"/>
              <a:ext cx="147918" cy="147918"/>
            </a:xfrm>
            <a:prstGeom prst="rect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</p:grpSp>
      <p:graphicFrame>
        <p:nvGraphicFramePr>
          <p:cNvPr id="94" name="Object 2"/>
          <p:cNvGraphicFramePr>
            <a:graphicFrameLocks noChangeAspect="1"/>
          </p:cNvGraphicFramePr>
          <p:nvPr/>
        </p:nvGraphicFramePr>
        <p:xfrm>
          <a:off x="4453568" y="3426246"/>
          <a:ext cx="494671" cy="4691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88" name="Equation" r:id="rId23" imgW="482400" imgH="457200" progId="Equation.DSMT4">
                  <p:embed/>
                </p:oleObj>
              </mc:Choice>
              <mc:Fallback>
                <p:oleObj name="Equation" r:id="rId23" imgW="482400" imgH="4572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3568" y="3426246"/>
                        <a:ext cx="494671" cy="46911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Rectangle 53"/>
          <p:cNvSpPr/>
          <p:nvPr/>
        </p:nvSpPr>
        <p:spPr>
          <a:xfrm>
            <a:off x="4847610" y="2880421"/>
            <a:ext cx="1541615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buNone/>
            </a:pPr>
            <a:r>
              <a:rPr lang="en-US" sz="1400" b="1" dirty="0" smtClean="0">
                <a:solidFill>
                  <a:srgbClr val="0000FF"/>
                </a:solidFill>
              </a:rPr>
              <a:t>What is ‘c’?</a:t>
            </a:r>
            <a:endParaRPr lang="en-US" sz="1400" b="1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5" grpId="0"/>
      <p:bldP spid="5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Rectangle 46"/>
          <p:cNvSpPr/>
          <p:nvPr/>
        </p:nvSpPr>
        <p:spPr bwMode="auto">
          <a:xfrm>
            <a:off x="7965139" y="1564341"/>
            <a:ext cx="242047" cy="309283"/>
          </a:xfrm>
          <a:prstGeom prst="rect">
            <a:avLst/>
          </a:prstGeom>
          <a:solidFill>
            <a:srgbClr val="FFFF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13" name="Freeform 112"/>
          <p:cNvSpPr/>
          <p:nvPr/>
        </p:nvSpPr>
        <p:spPr bwMode="auto">
          <a:xfrm>
            <a:off x="1299460" y="3114359"/>
            <a:ext cx="1772196" cy="2717451"/>
          </a:xfrm>
          <a:custGeom>
            <a:avLst/>
            <a:gdLst>
              <a:gd name="connsiteX0" fmla="*/ 0 w 2662517"/>
              <a:gd name="connsiteY0" fmla="*/ 0 h 2729753"/>
              <a:gd name="connsiteX1" fmla="*/ 806823 w 2662517"/>
              <a:gd name="connsiteY1" fmla="*/ 389964 h 2729753"/>
              <a:gd name="connsiteX2" fmla="*/ 2662517 w 2662517"/>
              <a:gd name="connsiteY2" fmla="*/ 2729753 h 2729753"/>
              <a:gd name="connsiteX3" fmla="*/ 13447 w 2662517"/>
              <a:gd name="connsiteY3" fmla="*/ 2729753 h 2729753"/>
              <a:gd name="connsiteX4" fmla="*/ 0 w 2662517"/>
              <a:gd name="connsiteY4" fmla="*/ 0 h 2729753"/>
              <a:gd name="connsiteX0" fmla="*/ 0 w 2662517"/>
              <a:gd name="connsiteY0" fmla="*/ 0 h 2729753"/>
              <a:gd name="connsiteX1" fmla="*/ 806823 w 2662517"/>
              <a:gd name="connsiteY1" fmla="*/ 389964 h 2729753"/>
              <a:gd name="connsiteX2" fmla="*/ 2662517 w 2662517"/>
              <a:gd name="connsiteY2" fmla="*/ 2729753 h 2729753"/>
              <a:gd name="connsiteX3" fmla="*/ 9233 w 2662517"/>
              <a:gd name="connsiteY3" fmla="*/ 2725539 h 2729753"/>
              <a:gd name="connsiteX4" fmla="*/ 0 w 2662517"/>
              <a:gd name="connsiteY4" fmla="*/ 0 h 2729753"/>
              <a:gd name="connsiteX0" fmla="*/ 3409 w 2653284"/>
              <a:gd name="connsiteY0" fmla="*/ 0 h 2733967"/>
              <a:gd name="connsiteX1" fmla="*/ 797590 w 2653284"/>
              <a:gd name="connsiteY1" fmla="*/ 394178 h 2733967"/>
              <a:gd name="connsiteX2" fmla="*/ 2653284 w 2653284"/>
              <a:gd name="connsiteY2" fmla="*/ 2733967 h 2733967"/>
              <a:gd name="connsiteX3" fmla="*/ 0 w 2653284"/>
              <a:gd name="connsiteY3" fmla="*/ 2729753 h 2733967"/>
              <a:gd name="connsiteX4" fmla="*/ 3409 w 2653284"/>
              <a:gd name="connsiteY4" fmla="*/ 0 h 2733967"/>
              <a:gd name="connsiteX0" fmla="*/ 3409 w 2653284"/>
              <a:gd name="connsiteY0" fmla="*/ 0 h 2733967"/>
              <a:gd name="connsiteX1" fmla="*/ 797590 w 2653284"/>
              <a:gd name="connsiteY1" fmla="*/ 394178 h 2733967"/>
              <a:gd name="connsiteX2" fmla="*/ 2653284 w 2653284"/>
              <a:gd name="connsiteY2" fmla="*/ 2733967 h 2733967"/>
              <a:gd name="connsiteX3" fmla="*/ 0 w 2653284"/>
              <a:gd name="connsiteY3" fmla="*/ 2729753 h 2733967"/>
              <a:gd name="connsiteX4" fmla="*/ 3409 w 2653284"/>
              <a:gd name="connsiteY4" fmla="*/ 0 h 2733967"/>
              <a:gd name="connsiteX0" fmla="*/ 3409 w 2653284"/>
              <a:gd name="connsiteY0" fmla="*/ 0 h 2733967"/>
              <a:gd name="connsiteX1" fmla="*/ 797590 w 2653284"/>
              <a:gd name="connsiteY1" fmla="*/ 394178 h 2733967"/>
              <a:gd name="connsiteX2" fmla="*/ 2653284 w 2653284"/>
              <a:gd name="connsiteY2" fmla="*/ 2733967 h 2733967"/>
              <a:gd name="connsiteX3" fmla="*/ 0 w 2653284"/>
              <a:gd name="connsiteY3" fmla="*/ 2729753 h 2733967"/>
              <a:gd name="connsiteX4" fmla="*/ 3409 w 2653284"/>
              <a:gd name="connsiteY4" fmla="*/ 0 h 2733967"/>
              <a:gd name="connsiteX0" fmla="*/ 3409 w 2653284"/>
              <a:gd name="connsiteY0" fmla="*/ 0 h 2733967"/>
              <a:gd name="connsiteX1" fmla="*/ 1039637 w 2653284"/>
              <a:gd name="connsiteY1" fmla="*/ 528649 h 2733967"/>
              <a:gd name="connsiteX2" fmla="*/ 2653284 w 2653284"/>
              <a:gd name="connsiteY2" fmla="*/ 2733967 h 2733967"/>
              <a:gd name="connsiteX3" fmla="*/ 0 w 2653284"/>
              <a:gd name="connsiteY3" fmla="*/ 2729753 h 2733967"/>
              <a:gd name="connsiteX4" fmla="*/ 3409 w 2653284"/>
              <a:gd name="connsiteY4" fmla="*/ 0 h 2733967"/>
              <a:gd name="connsiteX0" fmla="*/ 3409 w 2653284"/>
              <a:gd name="connsiteY0" fmla="*/ 0 h 2733967"/>
              <a:gd name="connsiteX1" fmla="*/ 461414 w 2653284"/>
              <a:gd name="connsiteY1" fmla="*/ 232814 h 2733967"/>
              <a:gd name="connsiteX2" fmla="*/ 2653284 w 2653284"/>
              <a:gd name="connsiteY2" fmla="*/ 2733967 h 2733967"/>
              <a:gd name="connsiteX3" fmla="*/ 0 w 2653284"/>
              <a:gd name="connsiteY3" fmla="*/ 2729753 h 2733967"/>
              <a:gd name="connsiteX4" fmla="*/ 3409 w 2653284"/>
              <a:gd name="connsiteY4" fmla="*/ 0 h 2733967"/>
              <a:gd name="connsiteX0" fmla="*/ 3409 w 1792672"/>
              <a:gd name="connsiteY0" fmla="*/ 0 h 2733967"/>
              <a:gd name="connsiteX1" fmla="*/ 461414 w 1792672"/>
              <a:gd name="connsiteY1" fmla="*/ 232814 h 2733967"/>
              <a:gd name="connsiteX2" fmla="*/ 1792672 w 1792672"/>
              <a:gd name="connsiteY2" fmla="*/ 2733967 h 2733967"/>
              <a:gd name="connsiteX3" fmla="*/ 0 w 1792672"/>
              <a:gd name="connsiteY3" fmla="*/ 2729753 h 2733967"/>
              <a:gd name="connsiteX4" fmla="*/ 3409 w 1792672"/>
              <a:gd name="connsiteY4" fmla="*/ 0 h 2733967"/>
              <a:gd name="connsiteX0" fmla="*/ 3409 w 1754251"/>
              <a:gd name="connsiteY0" fmla="*/ 0 h 2729753"/>
              <a:gd name="connsiteX1" fmla="*/ 461414 w 1754251"/>
              <a:gd name="connsiteY1" fmla="*/ 232814 h 2729753"/>
              <a:gd name="connsiteX2" fmla="*/ 1754251 w 1754251"/>
              <a:gd name="connsiteY2" fmla="*/ 2726283 h 2729753"/>
              <a:gd name="connsiteX3" fmla="*/ 0 w 1754251"/>
              <a:gd name="connsiteY3" fmla="*/ 2729753 h 2729753"/>
              <a:gd name="connsiteX4" fmla="*/ 3409 w 1754251"/>
              <a:gd name="connsiteY4" fmla="*/ 0 h 2729753"/>
              <a:gd name="connsiteX0" fmla="*/ 3409 w 1754251"/>
              <a:gd name="connsiteY0" fmla="*/ 0 h 2729753"/>
              <a:gd name="connsiteX1" fmla="*/ 582437 w 1754251"/>
              <a:gd name="connsiteY1" fmla="*/ 300049 h 2729753"/>
              <a:gd name="connsiteX2" fmla="*/ 1754251 w 1754251"/>
              <a:gd name="connsiteY2" fmla="*/ 2726283 h 2729753"/>
              <a:gd name="connsiteX3" fmla="*/ 0 w 1754251"/>
              <a:gd name="connsiteY3" fmla="*/ 2729753 h 2729753"/>
              <a:gd name="connsiteX4" fmla="*/ 3409 w 1754251"/>
              <a:gd name="connsiteY4" fmla="*/ 0 h 2729753"/>
              <a:gd name="connsiteX0" fmla="*/ 3409 w 1771504"/>
              <a:gd name="connsiteY0" fmla="*/ 0 h 2729753"/>
              <a:gd name="connsiteX1" fmla="*/ 582437 w 1771504"/>
              <a:gd name="connsiteY1" fmla="*/ 300049 h 2729753"/>
              <a:gd name="connsiteX2" fmla="*/ 1771504 w 1771504"/>
              <a:gd name="connsiteY2" fmla="*/ 2726283 h 2729753"/>
              <a:gd name="connsiteX3" fmla="*/ 0 w 1771504"/>
              <a:gd name="connsiteY3" fmla="*/ 2729753 h 2729753"/>
              <a:gd name="connsiteX4" fmla="*/ 3409 w 1771504"/>
              <a:gd name="connsiteY4" fmla="*/ 0 h 2729753"/>
              <a:gd name="connsiteX0" fmla="*/ 1136 w 1773332"/>
              <a:gd name="connsiteY0" fmla="*/ 0 h 2717451"/>
              <a:gd name="connsiteX1" fmla="*/ 584265 w 1773332"/>
              <a:gd name="connsiteY1" fmla="*/ 287747 h 2717451"/>
              <a:gd name="connsiteX2" fmla="*/ 1773332 w 1773332"/>
              <a:gd name="connsiteY2" fmla="*/ 2713981 h 2717451"/>
              <a:gd name="connsiteX3" fmla="*/ 1828 w 1773332"/>
              <a:gd name="connsiteY3" fmla="*/ 2717451 h 2717451"/>
              <a:gd name="connsiteX4" fmla="*/ 1136 w 1773332"/>
              <a:gd name="connsiteY4" fmla="*/ 0 h 2717451"/>
              <a:gd name="connsiteX0" fmla="*/ 0 w 1772196"/>
              <a:gd name="connsiteY0" fmla="*/ 0 h 2717451"/>
              <a:gd name="connsiteX1" fmla="*/ 583129 w 1772196"/>
              <a:gd name="connsiteY1" fmla="*/ 287747 h 2717451"/>
              <a:gd name="connsiteX2" fmla="*/ 1772196 w 1772196"/>
              <a:gd name="connsiteY2" fmla="*/ 2713981 h 2717451"/>
              <a:gd name="connsiteX3" fmla="*/ 692 w 1772196"/>
              <a:gd name="connsiteY3" fmla="*/ 2717451 h 2717451"/>
              <a:gd name="connsiteX4" fmla="*/ 0 w 1772196"/>
              <a:gd name="connsiteY4" fmla="*/ 0 h 271745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772196" h="2717451">
                <a:moveTo>
                  <a:pt x="0" y="0"/>
                </a:moveTo>
                <a:lnTo>
                  <a:pt x="583129" y="287747"/>
                </a:lnTo>
                <a:lnTo>
                  <a:pt x="1772196" y="2713981"/>
                </a:lnTo>
                <a:lnTo>
                  <a:pt x="692" y="2717451"/>
                </a:lnTo>
                <a:cubicBezTo>
                  <a:pt x="461" y="1811634"/>
                  <a:pt x="231" y="905817"/>
                  <a:pt x="0" y="0"/>
                </a:cubicBezTo>
                <a:close/>
              </a:path>
            </a:pathLst>
          </a:cu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eometric Solution</a:t>
            </a:r>
            <a:br>
              <a:rPr lang="en-US" dirty="0" smtClean="0"/>
            </a:br>
            <a:r>
              <a:rPr lang="en-US" sz="2400" dirty="0" smtClean="0"/>
              <a:t>(3 of 5)</a:t>
            </a:r>
            <a:endParaRPr lang="en-US" dirty="0"/>
          </a:p>
        </p:txBody>
      </p:sp>
      <p:cxnSp>
        <p:nvCxnSpPr>
          <p:cNvPr id="7" name="Straight Arrow Connector 6"/>
          <p:cNvCxnSpPr/>
          <p:nvPr/>
        </p:nvCxnSpPr>
        <p:spPr bwMode="auto">
          <a:xfrm>
            <a:off x="1290917" y="5822577"/>
            <a:ext cx="5741894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0" name="Straight Arrow Connector 9"/>
          <p:cNvCxnSpPr/>
          <p:nvPr/>
        </p:nvCxnSpPr>
        <p:spPr bwMode="auto">
          <a:xfrm flipV="1">
            <a:off x="1290917" y="1573306"/>
            <a:ext cx="0" cy="4249271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3" name="Straight Connector 12"/>
          <p:cNvCxnSpPr/>
          <p:nvPr/>
        </p:nvCxnSpPr>
        <p:spPr bwMode="auto">
          <a:xfrm>
            <a:off x="6589059" y="5715000"/>
            <a:ext cx="0" cy="24204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4" name="Straight Connector 13"/>
          <p:cNvCxnSpPr/>
          <p:nvPr/>
        </p:nvCxnSpPr>
        <p:spPr bwMode="auto">
          <a:xfrm>
            <a:off x="5706036" y="5715000"/>
            <a:ext cx="0" cy="24204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5" name="Straight Connector 14"/>
          <p:cNvCxnSpPr/>
          <p:nvPr/>
        </p:nvCxnSpPr>
        <p:spPr bwMode="auto">
          <a:xfrm>
            <a:off x="4823013" y="5715000"/>
            <a:ext cx="0" cy="24204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6" name="Straight Connector 15"/>
          <p:cNvCxnSpPr/>
          <p:nvPr/>
        </p:nvCxnSpPr>
        <p:spPr bwMode="auto">
          <a:xfrm>
            <a:off x="2173942" y="5715000"/>
            <a:ext cx="0" cy="24204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7" name="Straight Connector 16"/>
          <p:cNvCxnSpPr/>
          <p:nvPr/>
        </p:nvCxnSpPr>
        <p:spPr bwMode="auto">
          <a:xfrm>
            <a:off x="3056966" y="5715000"/>
            <a:ext cx="0" cy="24204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8" name="Straight Connector 17"/>
          <p:cNvCxnSpPr/>
          <p:nvPr/>
        </p:nvCxnSpPr>
        <p:spPr bwMode="auto">
          <a:xfrm>
            <a:off x="3939990" y="5715000"/>
            <a:ext cx="0" cy="24204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9" name="Straight Connector 18"/>
          <p:cNvCxnSpPr/>
          <p:nvPr/>
        </p:nvCxnSpPr>
        <p:spPr bwMode="auto">
          <a:xfrm>
            <a:off x="1290918" y="5715000"/>
            <a:ext cx="0" cy="24204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0" name="Straight Connector 19"/>
          <p:cNvCxnSpPr/>
          <p:nvPr/>
        </p:nvCxnSpPr>
        <p:spPr bwMode="auto">
          <a:xfrm rot="16200000">
            <a:off x="1290919" y="2989727"/>
            <a:ext cx="0" cy="24204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1" name="Straight Connector 20"/>
          <p:cNvCxnSpPr/>
          <p:nvPr/>
        </p:nvCxnSpPr>
        <p:spPr bwMode="auto">
          <a:xfrm rot="16200000">
            <a:off x="1290919" y="3895163"/>
            <a:ext cx="0" cy="24204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2" name="Straight Connector 21"/>
          <p:cNvCxnSpPr/>
          <p:nvPr/>
        </p:nvCxnSpPr>
        <p:spPr bwMode="auto">
          <a:xfrm rot="16200000">
            <a:off x="1290919" y="4800599"/>
            <a:ext cx="0" cy="24204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3" name="Straight Connector 22"/>
          <p:cNvCxnSpPr/>
          <p:nvPr/>
        </p:nvCxnSpPr>
        <p:spPr bwMode="auto">
          <a:xfrm rot="16200000">
            <a:off x="1290919" y="5706035"/>
            <a:ext cx="0" cy="24204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aphicFrame>
        <p:nvGraphicFramePr>
          <p:cNvPr id="27" name="Object 2"/>
          <p:cNvGraphicFramePr>
            <a:graphicFrameLocks noChangeAspect="1"/>
          </p:cNvGraphicFramePr>
          <p:nvPr/>
        </p:nvGraphicFramePr>
        <p:xfrm>
          <a:off x="7136840" y="5755995"/>
          <a:ext cx="271463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37" name="Equation" r:id="rId3" imgW="152280" imgH="228600" progId="Equation.DSMT4">
                  <p:embed/>
                </p:oleObj>
              </mc:Choice>
              <mc:Fallback>
                <p:oleObj name="Equation" r:id="rId3" imgW="15228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36840" y="5755995"/>
                        <a:ext cx="271463" cy="407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"/>
          <p:cNvGraphicFramePr>
            <a:graphicFrameLocks noChangeAspect="1"/>
          </p:cNvGraphicFramePr>
          <p:nvPr/>
        </p:nvGraphicFramePr>
        <p:xfrm>
          <a:off x="872378" y="1318559"/>
          <a:ext cx="293688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38" name="Equation" r:id="rId5" imgW="164880" imgH="228600" progId="Equation.DSMT4">
                  <p:embed/>
                </p:oleObj>
              </mc:Choice>
              <mc:Fallback>
                <p:oleObj name="Equation" r:id="rId5" imgW="164880" imgH="228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2378" y="1318559"/>
                        <a:ext cx="293688" cy="407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2" name="Straight Connector 31"/>
          <p:cNvCxnSpPr/>
          <p:nvPr/>
        </p:nvCxnSpPr>
        <p:spPr bwMode="auto">
          <a:xfrm rot="16200000">
            <a:off x="1290919" y="2075327"/>
            <a:ext cx="0" cy="24204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85" name="Rectangle 84"/>
          <p:cNvSpPr/>
          <p:nvPr/>
        </p:nvSpPr>
        <p:spPr>
          <a:xfrm>
            <a:off x="6143975" y="3882683"/>
            <a:ext cx="2563927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buNone/>
            </a:pPr>
            <a:r>
              <a:rPr lang="en-US" sz="1400" b="1" dirty="0" smtClean="0">
                <a:solidFill>
                  <a:srgbClr val="0000FF"/>
                </a:solidFill>
              </a:rPr>
              <a:t>What can you conclude about an optimal solution?</a:t>
            </a:r>
            <a:endParaRPr lang="en-US" sz="1400" b="1" dirty="0">
              <a:solidFill>
                <a:srgbClr val="0000FF"/>
              </a:solidFill>
            </a:endParaRPr>
          </a:p>
        </p:txBody>
      </p:sp>
      <p:grpSp>
        <p:nvGrpSpPr>
          <p:cNvPr id="65" name="Group 75"/>
          <p:cNvGrpSpPr/>
          <p:nvPr/>
        </p:nvGrpSpPr>
        <p:grpSpPr>
          <a:xfrm>
            <a:off x="1102659" y="1842247"/>
            <a:ext cx="2801004" cy="4534741"/>
            <a:chOff x="1973555" y="1849931"/>
            <a:chExt cx="2801004" cy="4534741"/>
          </a:xfrm>
        </p:grpSpPr>
        <p:cxnSp>
          <p:nvCxnSpPr>
            <p:cNvPr id="67" name="Straight Connector 66"/>
            <p:cNvCxnSpPr/>
            <p:nvPr/>
          </p:nvCxnSpPr>
          <p:spPr bwMode="auto">
            <a:xfrm flipH="1" flipV="1">
              <a:off x="1973555" y="1849931"/>
              <a:ext cx="2147689" cy="4328032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0000FF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</p:cxnSp>
        <p:graphicFrame>
          <p:nvGraphicFramePr>
            <p:cNvPr id="70" name="Object 2"/>
            <p:cNvGraphicFramePr>
              <a:graphicFrameLocks noChangeAspect="1"/>
            </p:cNvGraphicFramePr>
            <p:nvPr/>
          </p:nvGraphicFramePr>
          <p:xfrm>
            <a:off x="4110984" y="6198934"/>
            <a:ext cx="663575" cy="1857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139" name="Equation" r:id="rId7" imgW="812520" imgH="228600" progId="Equation.DSMT4">
                    <p:embed/>
                  </p:oleObj>
                </mc:Choice>
                <mc:Fallback>
                  <p:oleObj name="Equation" r:id="rId7" imgW="812520" imgH="228600" progId="Equation.DSMT4">
                    <p:embed/>
                    <p:pic>
                      <p:nvPicPr>
                        <p:cNvPr id="0" name="Picture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10984" y="6198934"/>
                          <a:ext cx="663575" cy="1857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7" name="Group 96"/>
          <p:cNvGrpSpPr/>
          <p:nvPr/>
        </p:nvGrpSpPr>
        <p:grpSpPr>
          <a:xfrm>
            <a:off x="2392783" y="3225215"/>
            <a:ext cx="2726062" cy="2767191"/>
            <a:chOff x="2392783" y="3225215"/>
            <a:chExt cx="2726062" cy="2767191"/>
          </a:xfrm>
        </p:grpSpPr>
        <p:sp>
          <p:nvSpPr>
            <p:cNvPr id="82" name="Rectangle 81"/>
            <p:cNvSpPr/>
            <p:nvPr/>
          </p:nvSpPr>
          <p:spPr>
            <a:xfrm>
              <a:off x="3998258" y="3425113"/>
              <a:ext cx="1120587" cy="73866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>
                <a:buNone/>
              </a:pPr>
              <a:r>
                <a:rPr lang="en-US" sz="1400" b="1" dirty="0" smtClean="0"/>
                <a:t>Alternative Optimal Solutions</a:t>
              </a:r>
              <a:endParaRPr lang="en-US" sz="1400" b="1" dirty="0"/>
            </a:p>
          </p:txBody>
        </p:sp>
        <p:sp>
          <p:nvSpPr>
            <p:cNvPr id="80" name="Rectangle 79"/>
            <p:cNvSpPr/>
            <p:nvPr/>
          </p:nvSpPr>
          <p:spPr bwMode="auto">
            <a:xfrm rot="3839432">
              <a:off x="1077135" y="4540863"/>
              <a:ext cx="2767191" cy="135896"/>
            </a:xfrm>
            <a:prstGeom prst="rect">
              <a:avLst/>
            </a:prstGeom>
            <a:noFill/>
            <a:ln w="190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cxnSp>
          <p:nvCxnSpPr>
            <p:cNvPr id="92" name="Shape 91"/>
            <p:cNvCxnSpPr>
              <a:stCxn id="82" idx="2"/>
              <a:endCxn id="80" idx="0"/>
            </p:cNvCxnSpPr>
            <p:nvPr/>
          </p:nvCxnSpPr>
          <p:spPr bwMode="auto">
            <a:xfrm rot="5400000">
              <a:off x="3332556" y="3353019"/>
              <a:ext cx="415238" cy="2036755"/>
            </a:xfrm>
            <a:prstGeom prst="curvedConnector2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sp>
        <p:nvSpPr>
          <p:cNvPr id="98" name="Rectangle 97"/>
          <p:cNvSpPr/>
          <p:nvPr/>
        </p:nvSpPr>
        <p:spPr bwMode="auto">
          <a:xfrm>
            <a:off x="7382435" y="1559858"/>
            <a:ext cx="242047" cy="309283"/>
          </a:xfrm>
          <a:prstGeom prst="rect">
            <a:avLst/>
          </a:prstGeom>
          <a:solidFill>
            <a:srgbClr val="FFFF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10241" name="Object 2"/>
          <p:cNvGraphicFramePr>
            <a:graphicFrameLocks noChangeAspect="1"/>
          </p:cNvGraphicFramePr>
          <p:nvPr/>
        </p:nvGraphicFramePr>
        <p:xfrm>
          <a:off x="6080221" y="1528295"/>
          <a:ext cx="2653880" cy="1631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40" name="Equation" r:id="rId9" imgW="1485720" imgH="914400" progId="Equation.DSMT4">
                  <p:embed/>
                </p:oleObj>
              </mc:Choice>
              <mc:Fallback>
                <p:oleObj name="Equation" r:id="rId9" imgW="1485720" imgH="914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0221" y="1528295"/>
                        <a:ext cx="2653880" cy="1631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6" name="Group 75"/>
          <p:cNvGrpSpPr/>
          <p:nvPr/>
        </p:nvGrpSpPr>
        <p:grpSpPr>
          <a:xfrm>
            <a:off x="1963271" y="1842247"/>
            <a:ext cx="2829392" cy="4534741"/>
            <a:chOff x="1973555" y="1849931"/>
            <a:chExt cx="2829392" cy="4534741"/>
          </a:xfrm>
        </p:grpSpPr>
        <p:cxnSp>
          <p:nvCxnSpPr>
            <p:cNvPr id="117" name="Straight Connector 116"/>
            <p:cNvCxnSpPr/>
            <p:nvPr/>
          </p:nvCxnSpPr>
          <p:spPr bwMode="auto">
            <a:xfrm flipH="1" flipV="1">
              <a:off x="1973555" y="1849931"/>
              <a:ext cx="2147689" cy="4328032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0000FF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</p:cxnSp>
        <p:graphicFrame>
          <p:nvGraphicFramePr>
            <p:cNvPr id="118" name="Object 2"/>
            <p:cNvGraphicFramePr>
              <a:graphicFrameLocks noChangeAspect="1"/>
            </p:cNvGraphicFramePr>
            <p:nvPr/>
          </p:nvGraphicFramePr>
          <p:xfrm>
            <a:off x="4086984" y="6198934"/>
            <a:ext cx="715963" cy="1857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141" name="Equation" r:id="rId11" imgW="876240" imgH="228600" progId="Equation.DSMT4">
                    <p:embed/>
                  </p:oleObj>
                </mc:Choice>
                <mc:Fallback>
                  <p:oleObj name="Equation" r:id="rId11" imgW="876240" imgH="228600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86984" y="6198934"/>
                          <a:ext cx="715963" cy="1857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0" name="Group 75"/>
          <p:cNvGrpSpPr/>
          <p:nvPr/>
        </p:nvGrpSpPr>
        <p:grpSpPr>
          <a:xfrm>
            <a:off x="2864224" y="1842247"/>
            <a:ext cx="2828551" cy="4534741"/>
            <a:chOff x="1973555" y="1849931"/>
            <a:chExt cx="2828551" cy="4534741"/>
          </a:xfrm>
        </p:grpSpPr>
        <p:cxnSp>
          <p:nvCxnSpPr>
            <p:cNvPr id="121" name="Straight Connector 120"/>
            <p:cNvCxnSpPr/>
            <p:nvPr/>
          </p:nvCxnSpPr>
          <p:spPr bwMode="auto">
            <a:xfrm flipH="1" flipV="1">
              <a:off x="1973555" y="1849931"/>
              <a:ext cx="2147689" cy="4328032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0000FF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</p:cxnSp>
        <p:graphicFrame>
          <p:nvGraphicFramePr>
            <p:cNvPr id="122" name="Object 2"/>
            <p:cNvGraphicFramePr>
              <a:graphicFrameLocks noChangeAspect="1"/>
            </p:cNvGraphicFramePr>
            <p:nvPr/>
          </p:nvGraphicFramePr>
          <p:xfrm>
            <a:off x="4086144" y="6198934"/>
            <a:ext cx="715962" cy="1857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142" name="Equation" r:id="rId13" imgW="876240" imgH="228600" progId="Equation.DSMT4">
                    <p:embed/>
                  </p:oleObj>
                </mc:Choice>
                <mc:Fallback>
                  <p:oleObj name="Equation" r:id="rId13" imgW="876240" imgH="228600" progId="Equation.DSMT4">
                    <p:embed/>
                    <p:pic>
                      <p:nvPicPr>
                        <p:cNvPr id="0" name="Picture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86144" y="6198934"/>
                          <a:ext cx="715962" cy="1857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3" name="Group 75"/>
          <p:cNvGrpSpPr/>
          <p:nvPr/>
        </p:nvGrpSpPr>
        <p:grpSpPr>
          <a:xfrm>
            <a:off x="188260" y="1842247"/>
            <a:ext cx="2807995" cy="4534994"/>
            <a:chOff x="1973555" y="1849931"/>
            <a:chExt cx="2807995" cy="4534994"/>
          </a:xfrm>
        </p:grpSpPr>
        <p:cxnSp>
          <p:nvCxnSpPr>
            <p:cNvPr id="124" name="Straight Connector 123"/>
            <p:cNvCxnSpPr/>
            <p:nvPr/>
          </p:nvCxnSpPr>
          <p:spPr bwMode="auto">
            <a:xfrm flipH="1" flipV="1">
              <a:off x="1973555" y="1849931"/>
              <a:ext cx="2147689" cy="4328032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0000FF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</p:cxnSp>
        <p:graphicFrame>
          <p:nvGraphicFramePr>
            <p:cNvPr id="125" name="Object 2"/>
            <p:cNvGraphicFramePr>
              <a:graphicFrameLocks noChangeAspect="1"/>
            </p:cNvGraphicFramePr>
            <p:nvPr/>
          </p:nvGraphicFramePr>
          <p:xfrm>
            <a:off x="4106863" y="6199188"/>
            <a:ext cx="674687" cy="1857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143" name="Equation" r:id="rId15" imgW="825480" imgH="228600" progId="Equation.DSMT4">
                    <p:embed/>
                  </p:oleObj>
                </mc:Choice>
                <mc:Fallback>
                  <p:oleObj name="Equation" r:id="rId15" imgW="825480" imgH="228600" progId="Equation.DSMT4">
                    <p:embed/>
                    <p:pic>
                      <p:nvPicPr>
                        <p:cNvPr id="0" name="Picture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06863" y="6199188"/>
                          <a:ext cx="674687" cy="1857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6" name="Group 75"/>
          <p:cNvGrpSpPr/>
          <p:nvPr/>
        </p:nvGrpSpPr>
        <p:grpSpPr>
          <a:xfrm>
            <a:off x="-672352" y="1842247"/>
            <a:ext cx="2807995" cy="4534994"/>
            <a:chOff x="1973555" y="1849931"/>
            <a:chExt cx="2807995" cy="4534994"/>
          </a:xfrm>
        </p:grpSpPr>
        <p:cxnSp>
          <p:nvCxnSpPr>
            <p:cNvPr id="127" name="Straight Connector 126"/>
            <p:cNvCxnSpPr/>
            <p:nvPr/>
          </p:nvCxnSpPr>
          <p:spPr bwMode="auto">
            <a:xfrm flipH="1" flipV="1">
              <a:off x="1973555" y="1849931"/>
              <a:ext cx="2147689" cy="4328032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0000FF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</p:cxnSp>
        <p:graphicFrame>
          <p:nvGraphicFramePr>
            <p:cNvPr id="128" name="Object 2"/>
            <p:cNvGraphicFramePr>
              <a:graphicFrameLocks noChangeAspect="1"/>
            </p:cNvGraphicFramePr>
            <p:nvPr/>
          </p:nvGraphicFramePr>
          <p:xfrm>
            <a:off x="4106863" y="6199188"/>
            <a:ext cx="674687" cy="1857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144" name="Equation" r:id="rId17" imgW="825480" imgH="228600" progId="Equation.DSMT4">
                    <p:embed/>
                  </p:oleObj>
                </mc:Choice>
                <mc:Fallback>
                  <p:oleObj name="Equation" r:id="rId17" imgW="825480" imgH="228600" progId="Equation.DSMT4">
                    <p:embed/>
                    <p:pic>
                      <p:nvPicPr>
                        <p:cNvPr id="0" name="Picture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06863" y="6199188"/>
                          <a:ext cx="674687" cy="1857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9" name="Group 128"/>
          <p:cNvGrpSpPr/>
          <p:nvPr/>
        </p:nvGrpSpPr>
        <p:grpSpPr>
          <a:xfrm rot="1357147">
            <a:off x="2498172" y="1308035"/>
            <a:ext cx="3938481" cy="2622291"/>
            <a:chOff x="3644702" y="1360812"/>
            <a:chExt cx="3938481" cy="2622291"/>
          </a:xfrm>
        </p:grpSpPr>
        <p:cxnSp>
          <p:nvCxnSpPr>
            <p:cNvPr id="130" name="Straight Arrow Connector 129"/>
            <p:cNvCxnSpPr/>
            <p:nvPr/>
          </p:nvCxnSpPr>
          <p:spPr bwMode="auto">
            <a:xfrm rot="20242853" flipV="1">
              <a:off x="3644702" y="1360812"/>
              <a:ext cx="3938481" cy="1866696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131" name="Rectangle 130"/>
            <p:cNvSpPr/>
            <p:nvPr/>
          </p:nvSpPr>
          <p:spPr bwMode="auto">
            <a:xfrm rot="2576136">
              <a:off x="4189933" y="3835185"/>
              <a:ext cx="147918" cy="147918"/>
            </a:xfrm>
            <a:prstGeom prst="rect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</p:grpSp>
      <p:graphicFrame>
        <p:nvGraphicFramePr>
          <p:cNvPr id="132" name="Object 2"/>
          <p:cNvGraphicFramePr>
            <a:graphicFrameLocks noChangeAspect="1"/>
          </p:cNvGraphicFramePr>
          <p:nvPr/>
        </p:nvGraphicFramePr>
        <p:xfrm>
          <a:off x="2922222" y="2985575"/>
          <a:ext cx="494671" cy="4691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45" name="Equation" r:id="rId19" imgW="482400" imgH="457200" progId="Equation.DSMT4">
                  <p:embed/>
                </p:oleObj>
              </mc:Choice>
              <mc:Fallback>
                <p:oleObj name="Equation" r:id="rId19" imgW="482400" imgH="45720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2222" y="2985575"/>
                        <a:ext cx="494671" cy="46911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" name="Freeform 68"/>
          <p:cNvSpPr/>
          <p:nvPr/>
        </p:nvSpPr>
        <p:spPr bwMode="auto">
          <a:xfrm>
            <a:off x="1286705" y="-537882"/>
            <a:ext cx="8099342" cy="6370498"/>
          </a:xfrm>
          <a:custGeom>
            <a:avLst/>
            <a:gdLst>
              <a:gd name="connsiteX0" fmla="*/ 0 w 2662517"/>
              <a:gd name="connsiteY0" fmla="*/ 0 h 2729753"/>
              <a:gd name="connsiteX1" fmla="*/ 806823 w 2662517"/>
              <a:gd name="connsiteY1" fmla="*/ 389964 h 2729753"/>
              <a:gd name="connsiteX2" fmla="*/ 2662517 w 2662517"/>
              <a:gd name="connsiteY2" fmla="*/ 2729753 h 2729753"/>
              <a:gd name="connsiteX3" fmla="*/ 13447 w 2662517"/>
              <a:gd name="connsiteY3" fmla="*/ 2729753 h 2729753"/>
              <a:gd name="connsiteX4" fmla="*/ 0 w 2662517"/>
              <a:gd name="connsiteY4" fmla="*/ 0 h 2729753"/>
              <a:gd name="connsiteX0" fmla="*/ 0 w 2662517"/>
              <a:gd name="connsiteY0" fmla="*/ 0 h 2729753"/>
              <a:gd name="connsiteX1" fmla="*/ 806823 w 2662517"/>
              <a:gd name="connsiteY1" fmla="*/ 389964 h 2729753"/>
              <a:gd name="connsiteX2" fmla="*/ 2662517 w 2662517"/>
              <a:gd name="connsiteY2" fmla="*/ 2729753 h 2729753"/>
              <a:gd name="connsiteX3" fmla="*/ 5019 w 2662517"/>
              <a:gd name="connsiteY3" fmla="*/ 2725540 h 2729753"/>
              <a:gd name="connsiteX4" fmla="*/ 0 w 2662517"/>
              <a:gd name="connsiteY4" fmla="*/ 0 h 2729753"/>
              <a:gd name="connsiteX0" fmla="*/ 0 w 2649876"/>
              <a:gd name="connsiteY0" fmla="*/ 0 h 2725540"/>
              <a:gd name="connsiteX1" fmla="*/ 806823 w 2649876"/>
              <a:gd name="connsiteY1" fmla="*/ 389964 h 2725540"/>
              <a:gd name="connsiteX2" fmla="*/ 2649876 w 2649876"/>
              <a:gd name="connsiteY2" fmla="*/ 2712898 h 2725540"/>
              <a:gd name="connsiteX3" fmla="*/ 5019 w 2649876"/>
              <a:gd name="connsiteY3" fmla="*/ 2725540 h 2725540"/>
              <a:gd name="connsiteX4" fmla="*/ 0 w 2649876"/>
              <a:gd name="connsiteY4" fmla="*/ 0 h 2725540"/>
              <a:gd name="connsiteX0" fmla="*/ 0 w 2662517"/>
              <a:gd name="connsiteY0" fmla="*/ 0 h 2721326"/>
              <a:gd name="connsiteX1" fmla="*/ 819464 w 2662517"/>
              <a:gd name="connsiteY1" fmla="*/ 385750 h 2721326"/>
              <a:gd name="connsiteX2" fmla="*/ 2662517 w 2662517"/>
              <a:gd name="connsiteY2" fmla="*/ 2708684 h 2721326"/>
              <a:gd name="connsiteX3" fmla="*/ 17660 w 2662517"/>
              <a:gd name="connsiteY3" fmla="*/ 2721326 h 2721326"/>
              <a:gd name="connsiteX4" fmla="*/ 0 w 2662517"/>
              <a:gd name="connsiteY4" fmla="*/ 0 h 2721326"/>
              <a:gd name="connsiteX0" fmla="*/ 0 w 2662517"/>
              <a:gd name="connsiteY0" fmla="*/ 0 h 2721326"/>
              <a:gd name="connsiteX1" fmla="*/ 819464 w 2662517"/>
              <a:gd name="connsiteY1" fmla="*/ 385750 h 2721326"/>
              <a:gd name="connsiteX2" fmla="*/ 2662517 w 2662517"/>
              <a:gd name="connsiteY2" fmla="*/ 2708684 h 2721326"/>
              <a:gd name="connsiteX3" fmla="*/ 17660 w 2662517"/>
              <a:gd name="connsiteY3" fmla="*/ 2721326 h 2721326"/>
              <a:gd name="connsiteX4" fmla="*/ 0 w 2662517"/>
              <a:gd name="connsiteY4" fmla="*/ 0 h 2721326"/>
              <a:gd name="connsiteX0" fmla="*/ 0 w 2654089"/>
              <a:gd name="connsiteY0" fmla="*/ 0 h 2721326"/>
              <a:gd name="connsiteX1" fmla="*/ 811036 w 2654089"/>
              <a:gd name="connsiteY1" fmla="*/ 385750 h 2721326"/>
              <a:gd name="connsiteX2" fmla="*/ 2654089 w 2654089"/>
              <a:gd name="connsiteY2" fmla="*/ 2708684 h 2721326"/>
              <a:gd name="connsiteX3" fmla="*/ 9232 w 2654089"/>
              <a:gd name="connsiteY3" fmla="*/ 2721326 h 2721326"/>
              <a:gd name="connsiteX4" fmla="*/ 0 w 2654089"/>
              <a:gd name="connsiteY4" fmla="*/ 0 h 2721326"/>
              <a:gd name="connsiteX0" fmla="*/ 0 w 2654089"/>
              <a:gd name="connsiteY0" fmla="*/ 0 h 2721326"/>
              <a:gd name="connsiteX1" fmla="*/ 811036 w 2654089"/>
              <a:gd name="connsiteY1" fmla="*/ 385750 h 2721326"/>
              <a:gd name="connsiteX2" fmla="*/ 2654089 w 2654089"/>
              <a:gd name="connsiteY2" fmla="*/ 2708684 h 2721326"/>
              <a:gd name="connsiteX3" fmla="*/ 9232 w 2654089"/>
              <a:gd name="connsiteY3" fmla="*/ 2721326 h 2721326"/>
              <a:gd name="connsiteX4" fmla="*/ 0 w 2654089"/>
              <a:gd name="connsiteY4" fmla="*/ 0 h 2721326"/>
              <a:gd name="connsiteX0" fmla="*/ 0 w 2667536"/>
              <a:gd name="connsiteY0" fmla="*/ 0 h 3339891"/>
              <a:gd name="connsiteX1" fmla="*/ 824483 w 2667536"/>
              <a:gd name="connsiteY1" fmla="*/ 1004315 h 3339891"/>
              <a:gd name="connsiteX2" fmla="*/ 2667536 w 2667536"/>
              <a:gd name="connsiteY2" fmla="*/ 3327249 h 3339891"/>
              <a:gd name="connsiteX3" fmla="*/ 22679 w 2667536"/>
              <a:gd name="connsiteY3" fmla="*/ 3339891 h 3339891"/>
              <a:gd name="connsiteX4" fmla="*/ 0 w 2667536"/>
              <a:gd name="connsiteY4" fmla="*/ 0 h 3339891"/>
              <a:gd name="connsiteX0" fmla="*/ 0 w 5343501"/>
              <a:gd name="connsiteY0" fmla="*/ 0 h 3340697"/>
              <a:gd name="connsiteX1" fmla="*/ 824483 w 5343501"/>
              <a:gd name="connsiteY1" fmla="*/ 1004315 h 3340697"/>
              <a:gd name="connsiteX2" fmla="*/ 5343501 w 5343501"/>
              <a:gd name="connsiteY2" fmla="*/ 3340697 h 3340697"/>
              <a:gd name="connsiteX3" fmla="*/ 22679 w 5343501"/>
              <a:gd name="connsiteY3" fmla="*/ 3339891 h 3340697"/>
              <a:gd name="connsiteX4" fmla="*/ 0 w 5343501"/>
              <a:gd name="connsiteY4" fmla="*/ 0 h 3340697"/>
              <a:gd name="connsiteX0" fmla="*/ 0 w 8404678"/>
              <a:gd name="connsiteY0" fmla="*/ 2034450 h 5375147"/>
              <a:gd name="connsiteX1" fmla="*/ 824483 w 8404678"/>
              <a:gd name="connsiteY1" fmla="*/ 3038765 h 5375147"/>
              <a:gd name="connsiteX2" fmla="*/ 5343501 w 8404678"/>
              <a:gd name="connsiteY2" fmla="*/ 5375147 h 5375147"/>
              <a:gd name="connsiteX3" fmla="*/ 8400196 w 8404678"/>
              <a:gd name="connsiteY3" fmla="*/ 909918 h 5375147"/>
              <a:gd name="connsiteX4" fmla="*/ 0 w 8404678"/>
              <a:gd name="connsiteY4" fmla="*/ 2034450 h 5375147"/>
              <a:gd name="connsiteX0" fmla="*/ 0 w 8400196"/>
              <a:gd name="connsiteY0" fmla="*/ 1124532 h 4465229"/>
              <a:gd name="connsiteX1" fmla="*/ 824483 w 8400196"/>
              <a:gd name="connsiteY1" fmla="*/ 2128847 h 4465229"/>
              <a:gd name="connsiteX2" fmla="*/ 5343501 w 8400196"/>
              <a:gd name="connsiteY2" fmla="*/ 4465229 h 4465229"/>
              <a:gd name="connsiteX3" fmla="*/ 8400196 w 8400196"/>
              <a:gd name="connsiteY3" fmla="*/ 0 h 4465229"/>
              <a:gd name="connsiteX4" fmla="*/ 0 w 8400196"/>
              <a:gd name="connsiteY4" fmla="*/ 1124532 h 4465229"/>
              <a:gd name="connsiteX0" fmla="*/ 0 w 8400196"/>
              <a:gd name="connsiteY0" fmla="*/ 1124532 h 4465229"/>
              <a:gd name="connsiteX1" fmla="*/ 824483 w 8400196"/>
              <a:gd name="connsiteY1" fmla="*/ 2128847 h 4465229"/>
              <a:gd name="connsiteX2" fmla="*/ 5343501 w 8400196"/>
              <a:gd name="connsiteY2" fmla="*/ 4465229 h 4465229"/>
              <a:gd name="connsiteX3" fmla="*/ 8112789 w 8400196"/>
              <a:gd name="connsiteY3" fmla="*/ 4414848 h 4465229"/>
              <a:gd name="connsiteX4" fmla="*/ 8400196 w 8400196"/>
              <a:gd name="connsiteY4" fmla="*/ 0 h 4465229"/>
              <a:gd name="connsiteX5" fmla="*/ 0 w 8400196"/>
              <a:gd name="connsiteY5" fmla="*/ 1124532 h 4465229"/>
              <a:gd name="connsiteX0" fmla="*/ 0 w 8400196"/>
              <a:gd name="connsiteY0" fmla="*/ 3029801 h 6370498"/>
              <a:gd name="connsiteX1" fmla="*/ 824483 w 8400196"/>
              <a:gd name="connsiteY1" fmla="*/ 4034116 h 6370498"/>
              <a:gd name="connsiteX2" fmla="*/ 5343501 w 8400196"/>
              <a:gd name="connsiteY2" fmla="*/ 6370498 h 6370498"/>
              <a:gd name="connsiteX3" fmla="*/ 8112789 w 8400196"/>
              <a:gd name="connsiteY3" fmla="*/ 6320117 h 6370498"/>
              <a:gd name="connsiteX4" fmla="*/ 8400196 w 8400196"/>
              <a:gd name="connsiteY4" fmla="*/ 1905269 h 6370498"/>
              <a:gd name="connsiteX5" fmla="*/ 17660 w 8400196"/>
              <a:gd name="connsiteY5" fmla="*/ 0 h 6370498"/>
              <a:gd name="connsiteX6" fmla="*/ 0 w 8400196"/>
              <a:gd name="connsiteY6" fmla="*/ 3029801 h 6370498"/>
              <a:gd name="connsiteX0" fmla="*/ 0 w 8373302"/>
              <a:gd name="connsiteY0" fmla="*/ 3029801 h 6370498"/>
              <a:gd name="connsiteX1" fmla="*/ 824483 w 8373302"/>
              <a:gd name="connsiteY1" fmla="*/ 4034116 h 6370498"/>
              <a:gd name="connsiteX2" fmla="*/ 5343501 w 8373302"/>
              <a:gd name="connsiteY2" fmla="*/ 6370498 h 6370498"/>
              <a:gd name="connsiteX3" fmla="*/ 8112789 w 8373302"/>
              <a:gd name="connsiteY3" fmla="*/ 6320117 h 6370498"/>
              <a:gd name="connsiteX4" fmla="*/ 8373302 w 8373302"/>
              <a:gd name="connsiteY4" fmla="*/ 89916 h 6370498"/>
              <a:gd name="connsiteX5" fmla="*/ 17660 w 8373302"/>
              <a:gd name="connsiteY5" fmla="*/ 0 h 6370498"/>
              <a:gd name="connsiteX6" fmla="*/ 0 w 8373302"/>
              <a:gd name="connsiteY6" fmla="*/ 3029801 h 6370498"/>
              <a:gd name="connsiteX0" fmla="*/ 0 w 8112789"/>
              <a:gd name="connsiteY0" fmla="*/ 3029801 h 6370498"/>
              <a:gd name="connsiteX1" fmla="*/ 824483 w 8112789"/>
              <a:gd name="connsiteY1" fmla="*/ 4034116 h 6370498"/>
              <a:gd name="connsiteX2" fmla="*/ 5343501 w 8112789"/>
              <a:gd name="connsiteY2" fmla="*/ 6370498 h 6370498"/>
              <a:gd name="connsiteX3" fmla="*/ 8112789 w 8112789"/>
              <a:gd name="connsiteY3" fmla="*/ 6320117 h 6370498"/>
              <a:gd name="connsiteX4" fmla="*/ 8050573 w 8112789"/>
              <a:gd name="connsiteY4" fmla="*/ 76469 h 6370498"/>
              <a:gd name="connsiteX5" fmla="*/ 17660 w 8112789"/>
              <a:gd name="connsiteY5" fmla="*/ 0 h 6370498"/>
              <a:gd name="connsiteX6" fmla="*/ 0 w 8112789"/>
              <a:gd name="connsiteY6" fmla="*/ 3029801 h 6370498"/>
              <a:gd name="connsiteX0" fmla="*/ 0 w 8099342"/>
              <a:gd name="connsiteY0" fmla="*/ 3002907 h 6370498"/>
              <a:gd name="connsiteX1" fmla="*/ 811036 w 8099342"/>
              <a:gd name="connsiteY1" fmla="*/ 4034116 h 6370498"/>
              <a:gd name="connsiteX2" fmla="*/ 5330054 w 8099342"/>
              <a:gd name="connsiteY2" fmla="*/ 6370498 h 6370498"/>
              <a:gd name="connsiteX3" fmla="*/ 8099342 w 8099342"/>
              <a:gd name="connsiteY3" fmla="*/ 6320117 h 6370498"/>
              <a:gd name="connsiteX4" fmla="*/ 8037126 w 8099342"/>
              <a:gd name="connsiteY4" fmla="*/ 76469 h 6370498"/>
              <a:gd name="connsiteX5" fmla="*/ 4213 w 8099342"/>
              <a:gd name="connsiteY5" fmla="*/ 0 h 6370498"/>
              <a:gd name="connsiteX6" fmla="*/ 0 w 8099342"/>
              <a:gd name="connsiteY6" fmla="*/ 3002907 h 6370498"/>
              <a:gd name="connsiteX0" fmla="*/ 0 w 8099342"/>
              <a:gd name="connsiteY0" fmla="*/ 3002907 h 6370498"/>
              <a:gd name="connsiteX1" fmla="*/ 503675 w 8099342"/>
              <a:gd name="connsiteY1" fmla="*/ 3880436 h 6370498"/>
              <a:gd name="connsiteX2" fmla="*/ 5330054 w 8099342"/>
              <a:gd name="connsiteY2" fmla="*/ 6370498 h 6370498"/>
              <a:gd name="connsiteX3" fmla="*/ 8099342 w 8099342"/>
              <a:gd name="connsiteY3" fmla="*/ 6320117 h 6370498"/>
              <a:gd name="connsiteX4" fmla="*/ 8037126 w 8099342"/>
              <a:gd name="connsiteY4" fmla="*/ 76469 h 6370498"/>
              <a:gd name="connsiteX5" fmla="*/ 4213 w 8099342"/>
              <a:gd name="connsiteY5" fmla="*/ 0 h 6370498"/>
              <a:gd name="connsiteX6" fmla="*/ 0 w 8099342"/>
              <a:gd name="connsiteY6" fmla="*/ 3002907 h 6370498"/>
              <a:gd name="connsiteX0" fmla="*/ 0 w 8099342"/>
              <a:gd name="connsiteY0" fmla="*/ 3002907 h 6370498"/>
              <a:gd name="connsiteX1" fmla="*/ 607192 w 8099342"/>
              <a:gd name="connsiteY1" fmla="*/ 3955199 h 6370498"/>
              <a:gd name="connsiteX2" fmla="*/ 5330054 w 8099342"/>
              <a:gd name="connsiteY2" fmla="*/ 6370498 h 6370498"/>
              <a:gd name="connsiteX3" fmla="*/ 8099342 w 8099342"/>
              <a:gd name="connsiteY3" fmla="*/ 6320117 h 6370498"/>
              <a:gd name="connsiteX4" fmla="*/ 8037126 w 8099342"/>
              <a:gd name="connsiteY4" fmla="*/ 76469 h 6370498"/>
              <a:gd name="connsiteX5" fmla="*/ 4213 w 8099342"/>
              <a:gd name="connsiteY5" fmla="*/ 0 h 6370498"/>
              <a:gd name="connsiteX6" fmla="*/ 0 w 8099342"/>
              <a:gd name="connsiteY6" fmla="*/ 3002907 h 6370498"/>
              <a:gd name="connsiteX0" fmla="*/ 0 w 8099342"/>
              <a:gd name="connsiteY0" fmla="*/ 2733966 h 6370498"/>
              <a:gd name="connsiteX1" fmla="*/ 607192 w 8099342"/>
              <a:gd name="connsiteY1" fmla="*/ 3955199 h 6370498"/>
              <a:gd name="connsiteX2" fmla="*/ 5330054 w 8099342"/>
              <a:gd name="connsiteY2" fmla="*/ 6370498 h 6370498"/>
              <a:gd name="connsiteX3" fmla="*/ 8099342 w 8099342"/>
              <a:gd name="connsiteY3" fmla="*/ 6320117 h 6370498"/>
              <a:gd name="connsiteX4" fmla="*/ 8037126 w 8099342"/>
              <a:gd name="connsiteY4" fmla="*/ 76469 h 6370498"/>
              <a:gd name="connsiteX5" fmla="*/ 4213 w 8099342"/>
              <a:gd name="connsiteY5" fmla="*/ 0 h 6370498"/>
              <a:gd name="connsiteX6" fmla="*/ 0 w 8099342"/>
              <a:gd name="connsiteY6" fmla="*/ 2733966 h 637049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8099342" h="6370498">
                <a:moveTo>
                  <a:pt x="0" y="2733966"/>
                </a:moveTo>
                <a:lnTo>
                  <a:pt x="607192" y="3955199"/>
                </a:lnTo>
                <a:lnTo>
                  <a:pt x="5330054" y="6370498"/>
                </a:lnTo>
                <a:lnTo>
                  <a:pt x="8099342" y="6320117"/>
                </a:lnTo>
                <a:lnTo>
                  <a:pt x="8037126" y="76469"/>
                </a:lnTo>
                <a:lnTo>
                  <a:pt x="4213" y="0"/>
                </a:lnTo>
                <a:cubicBezTo>
                  <a:pt x="2809" y="1000969"/>
                  <a:pt x="1404" y="1732997"/>
                  <a:pt x="0" y="2733966"/>
                </a:cubicBezTo>
                <a:close/>
              </a:path>
            </a:pathLst>
          </a:cu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eometric Solution</a:t>
            </a:r>
            <a:br>
              <a:rPr lang="en-US" dirty="0" smtClean="0"/>
            </a:br>
            <a:r>
              <a:rPr lang="en-US" sz="2400" dirty="0" smtClean="0"/>
              <a:t>(4 of 5)</a:t>
            </a:r>
            <a:endParaRPr lang="en-US" dirty="0"/>
          </a:p>
        </p:txBody>
      </p:sp>
      <p:cxnSp>
        <p:nvCxnSpPr>
          <p:cNvPr id="7" name="Straight Arrow Connector 6"/>
          <p:cNvCxnSpPr/>
          <p:nvPr/>
        </p:nvCxnSpPr>
        <p:spPr bwMode="auto">
          <a:xfrm>
            <a:off x="1290917" y="5822577"/>
            <a:ext cx="5741894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0" name="Straight Arrow Connector 9"/>
          <p:cNvCxnSpPr/>
          <p:nvPr/>
        </p:nvCxnSpPr>
        <p:spPr bwMode="auto">
          <a:xfrm flipV="1">
            <a:off x="1290917" y="1573306"/>
            <a:ext cx="0" cy="4249271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3" name="Straight Connector 12"/>
          <p:cNvCxnSpPr/>
          <p:nvPr/>
        </p:nvCxnSpPr>
        <p:spPr bwMode="auto">
          <a:xfrm>
            <a:off x="6589059" y="5715000"/>
            <a:ext cx="0" cy="24204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4" name="Straight Connector 13"/>
          <p:cNvCxnSpPr/>
          <p:nvPr/>
        </p:nvCxnSpPr>
        <p:spPr bwMode="auto">
          <a:xfrm>
            <a:off x="5706036" y="5715000"/>
            <a:ext cx="0" cy="24204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5" name="Straight Connector 14"/>
          <p:cNvCxnSpPr/>
          <p:nvPr/>
        </p:nvCxnSpPr>
        <p:spPr bwMode="auto">
          <a:xfrm>
            <a:off x="4823013" y="5715000"/>
            <a:ext cx="0" cy="24204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6" name="Straight Connector 15"/>
          <p:cNvCxnSpPr/>
          <p:nvPr/>
        </p:nvCxnSpPr>
        <p:spPr bwMode="auto">
          <a:xfrm>
            <a:off x="2173942" y="5715000"/>
            <a:ext cx="0" cy="24204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7" name="Straight Connector 16"/>
          <p:cNvCxnSpPr/>
          <p:nvPr/>
        </p:nvCxnSpPr>
        <p:spPr bwMode="auto">
          <a:xfrm>
            <a:off x="3056966" y="5715000"/>
            <a:ext cx="0" cy="24204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8" name="Straight Connector 17"/>
          <p:cNvCxnSpPr/>
          <p:nvPr/>
        </p:nvCxnSpPr>
        <p:spPr bwMode="auto">
          <a:xfrm>
            <a:off x="3939990" y="5715000"/>
            <a:ext cx="0" cy="24204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9" name="Straight Connector 18"/>
          <p:cNvCxnSpPr/>
          <p:nvPr/>
        </p:nvCxnSpPr>
        <p:spPr bwMode="auto">
          <a:xfrm>
            <a:off x="1290918" y="5715000"/>
            <a:ext cx="0" cy="24204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0" name="Straight Connector 19"/>
          <p:cNvCxnSpPr/>
          <p:nvPr/>
        </p:nvCxnSpPr>
        <p:spPr bwMode="auto">
          <a:xfrm rot="16200000">
            <a:off x="1290919" y="2989727"/>
            <a:ext cx="0" cy="24204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1" name="Straight Connector 20"/>
          <p:cNvCxnSpPr/>
          <p:nvPr/>
        </p:nvCxnSpPr>
        <p:spPr bwMode="auto">
          <a:xfrm rot="16200000">
            <a:off x="1290919" y="3895163"/>
            <a:ext cx="0" cy="24204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2" name="Straight Connector 21"/>
          <p:cNvCxnSpPr/>
          <p:nvPr/>
        </p:nvCxnSpPr>
        <p:spPr bwMode="auto">
          <a:xfrm rot="16200000">
            <a:off x="1290919" y="4800599"/>
            <a:ext cx="0" cy="24204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3" name="Straight Connector 22"/>
          <p:cNvCxnSpPr/>
          <p:nvPr/>
        </p:nvCxnSpPr>
        <p:spPr bwMode="auto">
          <a:xfrm rot="16200000">
            <a:off x="1290919" y="5706035"/>
            <a:ext cx="0" cy="24204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aphicFrame>
        <p:nvGraphicFramePr>
          <p:cNvPr id="27" name="Object 2"/>
          <p:cNvGraphicFramePr>
            <a:graphicFrameLocks noChangeAspect="1"/>
          </p:cNvGraphicFramePr>
          <p:nvPr/>
        </p:nvGraphicFramePr>
        <p:xfrm>
          <a:off x="7136840" y="5755995"/>
          <a:ext cx="271463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25" name="Equation" r:id="rId3" imgW="152280" imgH="228600" progId="Equation.DSMT4">
                  <p:embed/>
                </p:oleObj>
              </mc:Choice>
              <mc:Fallback>
                <p:oleObj name="Equation" r:id="rId3" imgW="15228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36840" y="5755995"/>
                        <a:ext cx="271463" cy="407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"/>
          <p:cNvGraphicFramePr>
            <a:graphicFrameLocks noChangeAspect="1"/>
          </p:cNvGraphicFramePr>
          <p:nvPr/>
        </p:nvGraphicFramePr>
        <p:xfrm>
          <a:off x="872378" y="1318559"/>
          <a:ext cx="293688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26" name="Equation" r:id="rId5" imgW="164880" imgH="228600" progId="Equation.DSMT4">
                  <p:embed/>
                </p:oleObj>
              </mc:Choice>
              <mc:Fallback>
                <p:oleObj name="Equation" r:id="rId5" imgW="164880" imgH="228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2378" y="1318559"/>
                        <a:ext cx="293688" cy="407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2" name="Straight Connector 31"/>
          <p:cNvCxnSpPr/>
          <p:nvPr/>
        </p:nvCxnSpPr>
        <p:spPr bwMode="auto">
          <a:xfrm rot="16200000">
            <a:off x="1264025" y="2075327"/>
            <a:ext cx="0" cy="24204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pSp>
        <p:nvGrpSpPr>
          <p:cNvPr id="2" name="Group 72"/>
          <p:cNvGrpSpPr/>
          <p:nvPr/>
        </p:nvGrpSpPr>
        <p:grpSpPr>
          <a:xfrm>
            <a:off x="-2495550" y="2905125"/>
            <a:ext cx="4411663" cy="3479800"/>
            <a:chOff x="-2495550" y="2905125"/>
            <a:chExt cx="4411663" cy="3479800"/>
          </a:xfrm>
        </p:grpSpPr>
        <p:cxnSp>
          <p:nvCxnSpPr>
            <p:cNvPr id="55" name="Straight Connector 54"/>
            <p:cNvCxnSpPr/>
            <p:nvPr/>
          </p:nvCxnSpPr>
          <p:spPr bwMode="auto">
            <a:xfrm flipH="1" flipV="1">
              <a:off x="-2495550" y="2905125"/>
              <a:ext cx="4171950" cy="3228975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0000FF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</p:cxnSp>
        <p:graphicFrame>
          <p:nvGraphicFramePr>
            <p:cNvPr id="57" name="Object 2"/>
            <p:cNvGraphicFramePr>
              <a:graphicFrameLocks noChangeAspect="1"/>
            </p:cNvGraphicFramePr>
            <p:nvPr/>
          </p:nvGraphicFramePr>
          <p:xfrm>
            <a:off x="1254125" y="6199188"/>
            <a:ext cx="661988" cy="1857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227" name="Equation" r:id="rId7" imgW="812520" imgH="228600" progId="Equation.DSMT4">
                    <p:embed/>
                  </p:oleObj>
                </mc:Choice>
                <mc:Fallback>
                  <p:oleObj name="Equation" r:id="rId7" imgW="812520" imgH="228600" progId="Equation.DSMT4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54125" y="6199188"/>
                          <a:ext cx="661988" cy="1857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73"/>
          <p:cNvGrpSpPr/>
          <p:nvPr/>
        </p:nvGrpSpPr>
        <p:grpSpPr>
          <a:xfrm>
            <a:off x="-1611312" y="2905125"/>
            <a:ext cx="4532312" cy="3479800"/>
            <a:chOff x="-1611312" y="2905125"/>
            <a:chExt cx="4532312" cy="3479800"/>
          </a:xfrm>
        </p:grpSpPr>
        <p:cxnSp>
          <p:nvCxnSpPr>
            <p:cNvPr id="53" name="Straight Connector 52"/>
            <p:cNvCxnSpPr/>
            <p:nvPr/>
          </p:nvCxnSpPr>
          <p:spPr bwMode="auto">
            <a:xfrm flipH="1" flipV="1">
              <a:off x="-1611312" y="2905125"/>
              <a:ext cx="4171950" cy="3228975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0000FF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</p:cxnSp>
        <p:graphicFrame>
          <p:nvGraphicFramePr>
            <p:cNvPr id="62" name="Object 2"/>
            <p:cNvGraphicFramePr>
              <a:graphicFrameLocks noChangeAspect="1"/>
            </p:cNvGraphicFramePr>
            <p:nvPr/>
          </p:nvGraphicFramePr>
          <p:xfrm>
            <a:off x="2268538" y="6199188"/>
            <a:ext cx="652462" cy="1857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228" name="Equation" r:id="rId9" imgW="799920" imgH="228600" progId="Equation.DSMT4">
                    <p:embed/>
                  </p:oleObj>
                </mc:Choice>
                <mc:Fallback>
                  <p:oleObj name="Equation" r:id="rId9" imgW="799920" imgH="2286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68538" y="6199188"/>
                          <a:ext cx="652462" cy="1857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74"/>
          <p:cNvGrpSpPr/>
          <p:nvPr/>
        </p:nvGrpSpPr>
        <p:grpSpPr>
          <a:xfrm>
            <a:off x="-727074" y="2905125"/>
            <a:ext cx="4491037" cy="3479800"/>
            <a:chOff x="-727074" y="2905125"/>
            <a:chExt cx="4491037" cy="3479800"/>
          </a:xfrm>
        </p:grpSpPr>
        <p:cxnSp>
          <p:nvCxnSpPr>
            <p:cNvPr id="52" name="Straight Connector 51"/>
            <p:cNvCxnSpPr/>
            <p:nvPr/>
          </p:nvCxnSpPr>
          <p:spPr bwMode="auto">
            <a:xfrm flipH="1" flipV="1">
              <a:off x="-727074" y="2905125"/>
              <a:ext cx="4171950" cy="3228975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0000FF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</p:cxnSp>
        <p:graphicFrame>
          <p:nvGraphicFramePr>
            <p:cNvPr id="64" name="Object 2"/>
            <p:cNvGraphicFramePr>
              <a:graphicFrameLocks noChangeAspect="1"/>
            </p:cNvGraphicFramePr>
            <p:nvPr/>
          </p:nvGraphicFramePr>
          <p:xfrm>
            <a:off x="3101975" y="6199188"/>
            <a:ext cx="661988" cy="1857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229" name="Equation" r:id="rId11" imgW="812520" imgH="228600" progId="Equation.DSMT4">
                    <p:embed/>
                  </p:oleObj>
                </mc:Choice>
                <mc:Fallback>
                  <p:oleObj name="Equation" r:id="rId11" imgW="812520" imgH="228600" progId="Equation.DSMT4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01975" y="6199188"/>
                          <a:ext cx="661988" cy="1857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75"/>
          <p:cNvGrpSpPr/>
          <p:nvPr/>
        </p:nvGrpSpPr>
        <p:grpSpPr>
          <a:xfrm>
            <a:off x="157164" y="2905125"/>
            <a:ext cx="4618036" cy="3479800"/>
            <a:chOff x="157164" y="2905125"/>
            <a:chExt cx="4618036" cy="3479800"/>
          </a:xfrm>
        </p:grpSpPr>
        <p:cxnSp>
          <p:nvCxnSpPr>
            <p:cNvPr id="51" name="Straight Connector 50"/>
            <p:cNvCxnSpPr/>
            <p:nvPr/>
          </p:nvCxnSpPr>
          <p:spPr bwMode="auto">
            <a:xfrm flipH="1" flipV="1">
              <a:off x="157164" y="2905125"/>
              <a:ext cx="4171950" cy="3228975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0000FF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</p:cxnSp>
        <p:graphicFrame>
          <p:nvGraphicFramePr>
            <p:cNvPr id="66" name="Object 2"/>
            <p:cNvGraphicFramePr>
              <a:graphicFrameLocks noChangeAspect="1"/>
            </p:cNvGraphicFramePr>
            <p:nvPr/>
          </p:nvGraphicFramePr>
          <p:xfrm>
            <a:off x="4111625" y="6199188"/>
            <a:ext cx="663575" cy="1857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230" name="Equation" r:id="rId13" imgW="812520" imgH="228600" progId="Equation.DSMT4">
                    <p:embed/>
                  </p:oleObj>
                </mc:Choice>
                <mc:Fallback>
                  <p:oleObj name="Equation" r:id="rId13" imgW="812520" imgH="228600" progId="Equation.DSMT4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11625" y="6199188"/>
                          <a:ext cx="663575" cy="1857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Group 76"/>
          <p:cNvGrpSpPr/>
          <p:nvPr/>
        </p:nvGrpSpPr>
        <p:grpSpPr>
          <a:xfrm>
            <a:off x="1041402" y="2905125"/>
            <a:ext cx="4578349" cy="3479308"/>
            <a:chOff x="1041402" y="2905125"/>
            <a:chExt cx="4578349" cy="3479308"/>
          </a:xfrm>
        </p:grpSpPr>
        <p:cxnSp>
          <p:nvCxnSpPr>
            <p:cNvPr id="48" name="Straight Connector 47"/>
            <p:cNvCxnSpPr/>
            <p:nvPr/>
          </p:nvCxnSpPr>
          <p:spPr bwMode="auto">
            <a:xfrm flipH="1" flipV="1">
              <a:off x="1041402" y="2905125"/>
              <a:ext cx="4171950" cy="3228975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0000FF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</p:cxnSp>
        <p:graphicFrame>
          <p:nvGraphicFramePr>
            <p:cNvPr id="68" name="Object 2"/>
            <p:cNvGraphicFramePr>
              <a:graphicFrameLocks noChangeAspect="1"/>
            </p:cNvGraphicFramePr>
            <p:nvPr/>
          </p:nvGraphicFramePr>
          <p:xfrm>
            <a:off x="4905375" y="6198421"/>
            <a:ext cx="714376" cy="1860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231" name="Equation" r:id="rId15" imgW="876240" imgH="228600" progId="Equation.DSMT4">
                    <p:embed/>
                  </p:oleObj>
                </mc:Choice>
                <mc:Fallback>
                  <p:oleObj name="Equation" r:id="rId15" imgW="876240" imgH="228600" progId="Equation.DSMT4">
                    <p:embed/>
                    <p:pic>
                      <p:nvPicPr>
                        <p:cNvPr id="0" name="Picture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05375" y="6198421"/>
                          <a:ext cx="714376" cy="1860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" name="Group 77"/>
          <p:cNvGrpSpPr/>
          <p:nvPr/>
        </p:nvGrpSpPr>
        <p:grpSpPr>
          <a:xfrm>
            <a:off x="1925640" y="2905125"/>
            <a:ext cx="4525960" cy="3479800"/>
            <a:chOff x="1925640" y="2905125"/>
            <a:chExt cx="4525960" cy="3479800"/>
          </a:xfrm>
        </p:grpSpPr>
        <p:cxnSp>
          <p:nvCxnSpPr>
            <p:cNvPr id="59" name="Straight Connector 58"/>
            <p:cNvCxnSpPr/>
            <p:nvPr/>
          </p:nvCxnSpPr>
          <p:spPr bwMode="auto">
            <a:xfrm flipH="1" flipV="1">
              <a:off x="1925640" y="2905125"/>
              <a:ext cx="4171950" cy="3228975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0000FF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</p:cxnSp>
        <p:graphicFrame>
          <p:nvGraphicFramePr>
            <p:cNvPr id="71" name="Object 2"/>
            <p:cNvGraphicFramePr>
              <a:graphicFrameLocks noChangeAspect="1"/>
            </p:cNvGraphicFramePr>
            <p:nvPr/>
          </p:nvGraphicFramePr>
          <p:xfrm>
            <a:off x="5748338" y="6199188"/>
            <a:ext cx="703262" cy="1857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232" name="Equation" r:id="rId17" imgW="863280" imgH="228600" progId="Equation.DSMT4">
                    <p:embed/>
                  </p:oleObj>
                </mc:Choice>
                <mc:Fallback>
                  <p:oleObj name="Equation" r:id="rId17" imgW="863280" imgH="228600" progId="Equation.DSMT4">
                    <p:embed/>
                    <p:pic>
                      <p:nvPicPr>
                        <p:cNvPr id="0" name="Picture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48338" y="6199188"/>
                          <a:ext cx="703262" cy="1857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" name="Group 78"/>
          <p:cNvGrpSpPr/>
          <p:nvPr/>
        </p:nvGrpSpPr>
        <p:grpSpPr>
          <a:xfrm>
            <a:off x="2809875" y="2905125"/>
            <a:ext cx="4652963" cy="3479800"/>
            <a:chOff x="2809875" y="2905125"/>
            <a:chExt cx="4652963" cy="3479800"/>
          </a:xfrm>
        </p:grpSpPr>
        <p:cxnSp>
          <p:nvCxnSpPr>
            <p:cNvPr id="60" name="Straight Connector 59"/>
            <p:cNvCxnSpPr/>
            <p:nvPr/>
          </p:nvCxnSpPr>
          <p:spPr bwMode="auto">
            <a:xfrm flipH="1" flipV="1">
              <a:off x="2809875" y="2905125"/>
              <a:ext cx="4171950" cy="3228975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0000FF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</p:cxnSp>
        <p:graphicFrame>
          <p:nvGraphicFramePr>
            <p:cNvPr id="72" name="Object 2"/>
            <p:cNvGraphicFramePr>
              <a:graphicFrameLocks noChangeAspect="1"/>
            </p:cNvGraphicFramePr>
            <p:nvPr/>
          </p:nvGraphicFramePr>
          <p:xfrm>
            <a:off x="6757988" y="6199188"/>
            <a:ext cx="704850" cy="1857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233" name="Equation" r:id="rId19" imgW="863280" imgH="228600" progId="Equation.DSMT4">
                    <p:embed/>
                  </p:oleObj>
                </mc:Choice>
                <mc:Fallback>
                  <p:oleObj name="Equation" r:id="rId19" imgW="863280" imgH="228600" progId="Equation.DSMT4">
                    <p:embed/>
                    <p:pic>
                      <p:nvPicPr>
                        <p:cNvPr id="0" name="Picture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57988" y="6199188"/>
                          <a:ext cx="704850" cy="1857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5" name="Rectangle 84"/>
          <p:cNvSpPr/>
          <p:nvPr/>
        </p:nvSpPr>
        <p:spPr>
          <a:xfrm>
            <a:off x="6143975" y="3882683"/>
            <a:ext cx="2563927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buNone/>
            </a:pPr>
            <a:r>
              <a:rPr lang="en-US" sz="1400" b="1" dirty="0" smtClean="0">
                <a:solidFill>
                  <a:srgbClr val="0000FF"/>
                </a:solidFill>
              </a:rPr>
              <a:t>What can you conclude about an optimal solution?</a:t>
            </a:r>
            <a:endParaRPr lang="en-US" sz="1400" b="1" dirty="0">
              <a:solidFill>
                <a:srgbClr val="0000FF"/>
              </a:solidFill>
            </a:endParaRPr>
          </a:p>
        </p:txBody>
      </p:sp>
      <p:sp>
        <p:nvSpPr>
          <p:cNvPr id="73" name="Rectangle 72"/>
          <p:cNvSpPr/>
          <p:nvPr/>
        </p:nvSpPr>
        <p:spPr bwMode="auto">
          <a:xfrm>
            <a:off x="7288307" y="1788459"/>
            <a:ext cx="242047" cy="309283"/>
          </a:xfrm>
          <a:prstGeom prst="rect">
            <a:avLst/>
          </a:prstGeom>
          <a:solidFill>
            <a:srgbClr val="FFFF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74" name="Rectangle 73"/>
          <p:cNvSpPr/>
          <p:nvPr/>
        </p:nvSpPr>
        <p:spPr bwMode="auto">
          <a:xfrm>
            <a:off x="7274860" y="2191871"/>
            <a:ext cx="242047" cy="309283"/>
          </a:xfrm>
          <a:prstGeom prst="rect">
            <a:avLst/>
          </a:prstGeom>
          <a:solidFill>
            <a:srgbClr val="FFFF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75" name="Rectangle 74"/>
          <p:cNvSpPr/>
          <p:nvPr/>
        </p:nvSpPr>
        <p:spPr bwMode="auto">
          <a:xfrm>
            <a:off x="7853084" y="2191871"/>
            <a:ext cx="242047" cy="309283"/>
          </a:xfrm>
          <a:prstGeom prst="rect">
            <a:avLst/>
          </a:prstGeom>
          <a:solidFill>
            <a:srgbClr val="FFFF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76" name="Rectangle 75"/>
          <p:cNvSpPr/>
          <p:nvPr/>
        </p:nvSpPr>
        <p:spPr bwMode="auto">
          <a:xfrm>
            <a:off x="7691719" y="1788459"/>
            <a:ext cx="242047" cy="309283"/>
          </a:xfrm>
          <a:prstGeom prst="rect">
            <a:avLst/>
          </a:prstGeom>
          <a:solidFill>
            <a:srgbClr val="FFFF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10241" name="Object 2"/>
          <p:cNvGraphicFramePr>
            <a:graphicFrameLocks noChangeAspect="1"/>
          </p:cNvGraphicFramePr>
          <p:nvPr/>
        </p:nvGraphicFramePr>
        <p:xfrm>
          <a:off x="5984596" y="1352737"/>
          <a:ext cx="2790825" cy="163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34" name="Equation" r:id="rId21" imgW="1562040" imgH="914400" progId="Equation.DSMT4">
                  <p:embed/>
                </p:oleObj>
              </mc:Choice>
              <mc:Fallback>
                <p:oleObj name="Equation" r:id="rId21" imgW="1562040" imgH="914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4596" y="1352737"/>
                        <a:ext cx="2790825" cy="163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" name="Rectangle 40"/>
          <p:cNvSpPr>
            <a:spLocks noChangeArrowheads="1"/>
          </p:cNvSpPr>
          <p:nvPr/>
        </p:nvSpPr>
        <p:spPr bwMode="auto">
          <a:xfrm flipV="1">
            <a:off x="1" y="995081"/>
            <a:ext cx="9144002" cy="70698"/>
          </a:xfrm>
          <a:prstGeom prst="rect">
            <a:avLst/>
          </a:prstGeom>
          <a:gradFill rotWithShape="0">
            <a:gsLst>
              <a:gs pos="51000">
                <a:schemeClr val="accent2"/>
              </a:gs>
              <a:gs pos="100000">
                <a:srgbClr val="DDDDDD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rot="10800000" wrap="none" lIns="83329" tIns="41665" rIns="83329" bIns="41665" anchor="ctr"/>
          <a:lstStyle/>
          <a:p>
            <a:pPr algn="ctr" eaLnBrk="0" hangingPunct="0">
              <a:defRPr/>
            </a:pPr>
            <a:endParaRPr lang="en-US" dirty="0">
              <a:cs typeface="+mn-cs"/>
            </a:endParaRPr>
          </a:p>
        </p:txBody>
      </p:sp>
      <p:pic>
        <p:nvPicPr>
          <p:cNvPr id="79" name="Picture 17" descr="AFIT(good)"/>
          <p:cNvPicPr>
            <a:picLocks noChangeAspect="1" noChangeArrowheads="1"/>
          </p:cNvPicPr>
          <p:nvPr/>
        </p:nvPicPr>
        <p:blipFill>
          <a:blip r:embed="rId23" cstate="print">
            <a:duotone>
              <a:prstClr val="black"/>
              <a:schemeClr val="accent2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7682495" y="208539"/>
            <a:ext cx="1328342" cy="627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94" name="Group 93"/>
          <p:cNvGrpSpPr/>
          <p:nvPr/>
        </p:nvGrpSpPr>
        <p:grpSpPr>
          <a:xfrm rot="21448164">
            <a:off x="4130030" y="1062923"/>
            <a:ext cx="2015835" cy="2910301"/>
            <a:chOff x="4189933" y="1072802"/>
            <a:chExt cx="2015835" cy="2910301"/>
          </a:xfrm>
        </p:grpSpPr>
        <p:cxnSp>
          <p:nvCxnSpPr>
            <p:cNvPr id="95" name="Straight Arrow Connector 94"/>
            <p:cNvCxnSpPr/>
            <p:nvPr/>
          </p:nvCxnSpPr>
          <p:spPr bwMode="auto">
            <a:xfrm rot="151836" flipV="1">
              <a:off x="4217875" y="1072802"/>
              <a:ext cx="1987893" cy="2885586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96" name="Rectangle 95"/>
            <p:cNvSpPr/>
            <p:nvPr/>
          </p:nvSpPr>
          <p:spPr bwMode="auto">
            <a:xfrm rot="2576136">
              <a:off x="4189933" y="3835185"/>
              <a:ext cx="147918" cy="147918"/>
            </a:xfrm>
            <a:prstGeom prst="rect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</p:grpSp>
      <p:graphicFrame>
        <p:nvGraphicFramePr>
          <p:cNvPr id="97" name="Object 2"/>
          <p:cNvGraphicFramePr>
            <a:graphicFrameLocks noChangeAspect="1"/>
          </p:cNvGraphicFramePr>
          <p:nvPr/>
        </p:nvGraphicFramePr>
        <p:xfrm>
          <a:off x="4453568" y="3426246"/>
          <a:ext cx="494671" cy="4691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35" name="Equation" r:id="rId24" imgW="482400" imgH="457200" progId="Equation.DSMT4">
                  <p:embed/>
                </p:oleObj>
              </mc:Choice>
              <mc:Fallback>
                <p:oleObj name="Equation" r:id="rId24" imgW="482400" imgH="4572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3568" y="3426246"/>
                        <a:ext cx="494671" cy="46911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eometric Solution</a:t>
            </a:r>
            <a:br>
              <a:rPr lang="en-US" dirty="0" smtClean="0"/>
            </a:br>
            <a:r>
              <a:rPr lang="en-US" sz="2400" dirty="0" smtClean="0"/>
              <a:t>(5 of 5)</a:t>
            </a:r>
            <a:endParaRPr lang="en-US" dirty="0"/>
          </a:p>
        </p:txBody>
      </p:sp>
      <p:graphicFrame>
        <p:nvGraphicFramePr>
          <p:cNvPr id="10241" name="Object 2"/>
          <p:cNvGraphicFramePr>
            <a:graphicFrameLocks noChangeAspect="1"/>
          </p:cNvGraphicFramePr>
          <p:nvPr/>
        </p:nvGraphicFramePr>
        <p:xfrm>
          <a:off x="3538538" y="1406525"/>
          <a:ext cx="2949575" cy="163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53" name="Equation" r:id="rId3" imgW="1650960" imgH="914400" progId="Equation.DSMT4">
                  <p:embed/>
                </p:oleObj>
              </mc:Choice>
              <mc:Fallback>
                <p:oleObj name="Equation" r:id="rId3" imgW="1650960" imgH="914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8538" y="1406525"/>
                        <a:ext cx="2949575" cy="163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Arrow Connector 6"/>
          <p:cNvCxnSpPr/>
          <p:nvPr/>
        </p:nvCxnSpPr>
        <p:spPr bwMode="auto">
          <a:xfrm>
            <a:off x="1290917" y="5822577"/>
            <a:ext cx="5741894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0" name="Straight Arrow Connector 9"/>
          <p:cNvCxnSpPr/>
          <p:nvPr/>
        </p:nvCxnSpPr>
        <p:spPr bwMode="auto">
          <a:xfrm flipV="1">
            <a:off x="1290917" y="1573306"/>
            <a:ext cx="0" cy="4249271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3" name="Straight Connector 12"/>
          <p:cNvCxnSpPr/>
          <p:nvPr/>
        </p:nvCxnSpPr>
        <p:spPr bwMode="auto">
          <a:xfrm>
            <a:off x="6589059" y="5715000"/>
            <a:ext cx="0" cy="24204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4" name="Straight Connector 13"/>
          <p:cNvCxnSpPr/>
          <p:nvPr/>
        </p:nvCxnSpPr>
        <p:spPr bwMode="auto">
          <a:xfrm>
            <a:off x="5706036" y="5715000"/>
            <a:ext cx="0" cy="24204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5" name="Straight Connector 14"/>
          <p:cNvCxnSpPr/>
          <p:nvPr/>
        </p:nvCxnSpPr>
        <p:spPr bwMode="auto">
          <a:xfrm>
            <a:off x="4823013" y="5715000"/>
            <a:ext cx="0" cy="24204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6" name="Straight Connector 15"/>
          <p:cNvCxnSpPr/>
          <p:nvPr/>
        </p:nvCxnSpPr>
        <p:spPr bwMode="auto">
          <a:xfrm>
            <a:off x="2173942" y="5715000"/>
            <a:ext cx="0" cy="24204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7" name="Straight Connector 16"/>
          <p:cNvCxnSpPr/>
          <p:nvPr/>
        </p:nvCxnSpPr>
        <p:spPr bwMode="auto">
          <a:xfrm>
            <a:off x="3056966" y="5715000"/>
            <a:ext cx="0" cy="24204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8" name="Straight Connector 17"/>
          <p:cNvCxnSpPr/>
          <p:nvPr/>
        </p:nvCxnSpPr>
        <p:spPr bwMode="auto">
          <a:xfrm>
            <a:off x="3939990" y="5715000"/>
            <a:ext cx="0" cy="24204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9" name="Straight Connector 18"/>
          <p:cNvCxnSpPr/>
          <p:nvPr/>
        </p:nvCxnSpPr>
        <p:spPr bwMode="auto">
          <a:xfrm>
            <a:off x="1290918" y="5715000"/>
            <a:ext cx="0" cy="24204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0" name="Straight Connector 19"/>
          <p:cNvCxnSpPr/>
          <p:nvPr/>
        </p:nvCxnSpPr>
        <p:spPr bwMode="auto">
          <a:xfrm rot="16200000">
            <a:off x="1290919" y="2989727"/>
            <a:ext cx="0" cy="24204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1" name="Straight Connector 20"/>
          <p:cNvCxnSpPr/>
          <p:nvPr/>
        </p:nvCxnSpPr>
        <p:spPr bwMode="auto">
          <a:xfrm rot="16200000">
            <a:off x="1290919" y="3895163"/>
            <a:ext cx="0" cy="24204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2" name="Straight Connector 21"/>
          <p:cNvCxnSpPr/>
          <p:nvPr/>
        </p:nvCxnSpPr>
        <p:spPr bwMode="auto">
          <a:xfrm rot="16200000">
            <a:off x="1290919" y="4800599"/>
            <a:ext cx="0" cy="24204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3" name="Straight Connector 22"/>
          <p:cNvCxnSpPr/>
          <p:nvPr/>
        </p:nvCxnSpPr>
        <p:spPr bwMode="auto">
          <a:xfrm rot="16200000">
            <a:off x="1290919" y="5706035"/>
            <a:ext cx="0" cy="24204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aphicFrame>
        <p:nvGraphicFramePr>
          <p:cNvPr id="27" name="Object 2"/>
          <p:cNvGraphicFramePr>
            <a:graphicFrameLocks noChangeAspect="1"/>
          </p:cNvGraphicFramePr>
          <p:nvPr/>
        </p:nvGraphicFramePr>
        <p:xfrm>
          <a:off x="7136840" y="5755995"/>
          <a:ext cx="271463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54" name="Equation" r:id="rId5" imgW="152280" imgH="228600" progId="Equation.DSMT4">
                  <p:embed/>
                </p:oleObj>
              </mc:Choice>
              <mc:Fallback>
                <p:oleObj name="Equation" r:id="rId5" imgW="15228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36840" y="5755995"/>
                        <a:ext cx="271463" cy="407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"/>
          <p:cNvGraphicFramePr>
            <a:graphicFrameLocks noChangeAspect="1"/>
          </p:cNvGraphicFramePr>
          <p:nvPr/>
        </p:nvGraphicFramePr>
        <p:xfrm>
          <a:off x="872378" y="1318559"/>
          <a:ext cx="293688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55" name="Equation" r:id="rId7" imgW="164880" imgH="228600" progId="Equation.DSMT4">
                  <p:embed/>
                </p:oleObj>
              </mc:Choice>
              <mc:Fallback>
                <p:oleObj name="Equation" r:id="rId7" imgW="164880" imgH="228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2378" y="1318559"/>
                        <a:ext cx="293688" cy="407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2" name="Straight Connector 31"/>
          <p:cNvCxnSpPr/>
          <p:nvPr/>
        </p:nvCxnSpPr>
        <p:spPr bwMode="auto">
          <a:xfrm rot="16200000">
            <a:off x="1290919" y="2075327"/>
            <a:ext cx="0" cy="24204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pSp>
        <p:nvGrpSpPr>
          <p:cNvPr id="2" name="Group 59"/>
          <p:cNvGrpSpPr/>
          <p:nvPr/>
        </p:nvGrpSpPr>
        <p:grpSpPr>
          <a:xfrm>
            <a:off x="948450" y="2864224"/>
            <a:ext cx="1996456" cy="3711388"/>
            <a:chOff x="1889742" y="2393577"/>
            <a:chExt cx="1996456" cy="3711388"/>
          </a:xfrm>
        </p:grpSpPr>
        <p:cxnSp>
          <p:nvCxnSpPr>
            <p:cNvPr id="36" name="Straight Connector 35"/>
            <p:cNvCxnSpPr/>
            <p:nvPr/>
          </p:nvCxnSpPr>
          <p:spPr bwMode="auto">
            <a:xfrm flipH="1" flipV="1">
              <a:off x="2111186" y="2393577"/>
              <a:ext cx="1775012" cy="3617258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rgbClr val="00602B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0" name="Straight Arrow Connector 39"/>
            <p:cNvCxnSpPr/>
            <p:nvPr/>
          </p:nvCxnSpPr>
          <p:spPr bwMode="auto">
            <a:xfrm flipH="1">
              <a:off x="1889742" y="2410565"/>
              <a:ext cx="228600" cy="147918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rgbClr val="00602B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44" name="Straight Arrow Connector 43"/>
            <p:cNvCxnSpPr/>
            <p:nvPr/>
          </p:nvCxnSpPr>
          <p:spPr bwMode="auto">
            <a:xfrm flipH="1">
              <a:off x="3644153" y="5957047"/>
              <a:ext cx="228600" cy="147918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rgbClr val="00602B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grpSp>
        <p:nvGrpSpPr>
          <p:cNvPr id="3" name="Group 60"/>
          <p:cNvGrpSpPr/>
          <p:nvPr/>
        </p:nvGrpSpPr>
        <p:grpSpPr>
          <a:xfrm>
            <a:off x="2259106" y="4020673"/>
            <a:ext cx="4450976" cy="2487704"/>
            <a:chOff x="2259106" y="4182037"/>
            <a:chExt cx="4450976" cy="2487704"/>
          </a:xfrm>
        </p:grpSpPr>
        <p:cxnSp>
          <p:nvCxnSpPr>
            <p:cNvPr id="30" name="Straight Connector 29"/>
            <p:cNvCxnSpPr/>
            <p:nvPr/>
          </p:nvCxnSpPr>
          <p:spPr bwMode="auto">
            <a:xfrm flipH="1">
              <a:off x="2259106" y="4195482"/>
              <a:ext cx="4303060" cy="2205317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1" name="Straight Arrow Connector 40"/>
            <p:cNvCxnSpPr/>
            <p:nvPr/>
          </p:nvCxnSpPr>
          <p:spPr bwMode="auto">
            <a:xfrm>
              <a:off x="2272554" y="6400801"/>
              <a:ext cx="161363" cy="268940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45" name="Straight Arrow Connector 44"/>
            <p:cNvCxnSpPr/>
            <p:nvPr/>
          </p:nvCxnSpPr>
          <p:spPr bwMode="auto">
            <a:xfrm>
              <a:off x="6548717" y="4182037"/>
              <a:ext cx="161365" cy="336174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sp>
        <p:nvSpPr>
          <p:cNvPr id="46" name="Oval 45"/>
          <p:cNvSpPr/>
          <p:nvPr/>
        </p:nvSpPr>
        <p:spPr bwMode="auto">
          <a:xfrm>
            <a:off x="6494929" y="1842248"/>
            <a:ext cx="255494" cy="255494"/>
          </a:xfrm>
          <a:prstGeom prst="ellipse">
            <a:avLst/>
          </a:prstGeom>
          <a:solidFill>
            <a:srgbClr val="0000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1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</a:rPr>
              <a:t>1</a:t>
            </a:r>
          </a:p>
        </p:txBody>
      </p:sp>
      <p:sp>
        <p:nvSpPr>
          <p:cNvPr id="47" name="Oval 46"/>
          <p:cNvSpPr/>
          <p:nvPr/>
        </p:nvSpPr>
        <p:spPr bwMode="auto">
          <a:xfrm>
            <a:off x="6494929" y="2286001"/>
            <a:ext cx="255494" cy="255494"/>
          </a:xfrm>
          <a:prstGeom prst="ellipse">
            <a:avLst/>
          </a:prstGeom>
          <a:solidFill>
            <a:srgbClr val="00602B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1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</a:rPr>
              <a:t>2</a:t>
            </a:r>
          </a:p>
        </p:txBody>
      </p:sp>
      <p:sp>
        <p:nvSpPr>
          <p:cNvPr id="49" name="Oval 48"/>
          <p:cNvSpPr/>
          <p:nvPr/>
        </p:nvSpPr>
        <p:spPr bwMode="auto">
          <a:xfrm>
            <a:off x="6494929" y="2649072"/>
            <a:ext cx="255494" cy="255494"/>
          </a:xfrm>
          <a:prstGeom prst="ellipse">
            <a:avLst/>
          </a:prstGeom>
          <a:solidFill>
            <a:srgbClr val="C0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1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</a:rPr>
              <a:t>3</a:t>
            </a:r>
          </a:p>
        </p:txBody>
      </p:sp>
      <p:sp>
        <p:nvSpPr>
          <p:cNvPr id="50" name="Oval 49"/>
          <p:cNvSpPr/>
          <p:nvPr/>
        </p:nvSpPr>
        <p:spPr bwMode="auto">
          <a:xfrm>
            <a:off x="7005918" y="2649072"/>
            <a:ext cx="255494" cy="255494"/>
          </a:xfrm>
          <a:prstGeom prst="ellipse">
            <a:avLst/>
          </a:prstGeom>
          <a:solidFill>
            <a:srgbClr val="7030A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1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</a:rPr>
              <a:t>4</a:t>
            </a:r>
          </a:p>
        </p:txBody>
      </p:sp>
      <p:grpSp>
        <p:nvGrpSpPr>
          <p:cNvPr id="5" name="Group 58"/>
          <p:cNvGrpSpPr/>
          <p:nvPr/>
        </p:nvGrpSpPr>
        <p:grpSpPr>
          <a:xfrm>
            <a:off x="927847" y="5499850"/>
            <a:ext cx="3644153" cy="336176"/>
            <a:chOff x="927847" y="5499850"/>
            <a:chExt cx="3644153" cy="336176"/>
          </a:xfrm>
        </p:grpSpPr>
        <p:cxnSp>
          <p:nvCxnSpPr>
            <p:cNvPr id="54" name="Straight Connector 53"/>
            <p:cNvCxnSpPr/>
            <p:nvPr/>
          </p:nvCxnSpPr>
          <p:spPr bwMode="auto">
            <a:xfrm>
              <a:off x="927847" y="5836026"/>
              <a:ext cx="3630706" cy="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6" name="Straight Arrow Connector 55"/>
            <p:cNvCxnSpPr/>
            <p:nvPr/>
          </p:nvCxnSpPr>
          <p:spPr bwMode="auto">
            <a:xfrm flipV="1">
              <a:off x="927847" y="5499850"/>
              <a:ext cx="0" cy="336176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58" name="Straight Arrow Connector 57"/>
            <p:cNvCxnSpPr/>
            <p:nvPr/>
          </p:nvCxnSpPr>
          <p:spPr bwMode="auto">
            <a:xfrm flipV="1">
              <a:off x="4572000" y="5499850"/>
              <a:ext cx="0" cy="336176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grpSp>
        <p:nvGrpSpPr>
          <p:cNvPr id="6" name="Group 67"/>
          <p:cNvGrpSpPr/>
          <p:nvPr/>
        </p:nvGrpSpPr>
        <p:grpSpPr>
          <a:xfrm>
            <a:off x="1304365" y="2743200"/>
            <a:ext cx="430306" cy="3536576"/>
            <a:chOff x="1304365" y="2743200"/>
            <a:chExt cx="430306" cy="3536576"/>
          </a:xfrm>
        </p:grpSpPr>
        <p:cxnSp>
          <p:nvCxnSpPr>
            <p:cNvPr id="63" name="Straight Connector 62"/>
            <p:cNvCxnSpPr/>
            <p:nvPr/>
          </p:nvCxnSpPr>
          <p:spPr bwMode="auto">
            <a:xfrm>
              <a:off x="1304365" y="2743200"/>
              <a:ext cx="0" cy="3536576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rgbClr val="7030A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5" name="Straight Arrow Connector 64"/>
            <p:cNvCxnSpPr/>
            <p:nvPr/>
          </p:nvCxnSpPr>
          <p:spPr bwMode="auto">
            <a:xfrm>
              <a:off x="1317812" y="2743200"/>
              <a:ext cx="363071" cy="0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rgbClr val="7030A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67" name="Straight Arrow Connector 66"/>
            <p:cNvCxnSpPr/>
            <p:nvPr/>
          </p:nvCxnSpPr>
          <p:spPr bwMode="auto">
            <a:xfrm>
              <a:off x="1331259" y="6266329"/>
              <a:ext cx="403412" cy="0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rgbClr val="7030A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sp>
        <p:nvSpPr>
          <p:cNvPr id="79" name="Rectangle 78"/>
          <p:cNvSpPr/>
          <p:nvPr/>
        </p:nvSpPr>
        <p:spPr>
          <a:xfrm>
            <a:off x="6372575" y="4702954"/>
            <a:ext cx="2563927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buNone/>
            </a:pPr>
            <a:r>
              <a:rPr lang="en-US" sz="1400" b="1" dirty="0" smtClean="0">
                <a:solidFill>
                  <a:srgbClr val="0000FF"/>
                </a:solidFill>
              </a:rPr>
              <a:t>What can you conclude about an optimal solution?</a:t>
            </a:r>
            <a:endParaRPr lang="en-US" sz="1400" b="1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 animBg="1"/>
      <p:bldP spid="47" grpId="0" animBg="1"/>
      <p:bldP spid="49" grpId="0" animBg="1"/>
      <p:bldP spid="50" grpId="0" animBg="1"/>
      <p:bldP spid="7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0" name="Group 79"/>
          <p:cNvGrpSpPr/>
          <p:nvPr/>
        </p:nvGrpSpPr>
        <p:grpSpPr>
          <a:xfrm>
            <a:off x="1203829" y="-516110"/>
            <a:ext cx="8095130" cy="6341888"/>
            <a:chOff x="1203829" y="-516110"/>
            <a:chExt cx="8095130" cy="6341888"/>
          </a:xfrm>
        </p:grpSpPr>
        <p:sp>
          <p:nvSpPr>
            <p:cNvPr id="71" name="Freeform 70"/>
            <p:cNvSpPr/>
            <p:nvPr/>
          </p:nvSpPr>
          <p:spPr bwMode="auto">
            <a:xfrm>
              <a:off x="1203829" y="-516110"/>
              <a:ext cx="8095130" cy="6341888"/>
            </a:xfrm>
            <a:custGeom>
              <a:avLst/>
              <a:gdLst>
                <a:gd name="connsiteX0" fmla="*/ 0 w 2662517"/>
                <a:gd name="connsiteY0" fmla="*/ 0 h 2729753"/>
                <a:gd name="connsiteX1" fmla="*/ 806823 w 2662517"/>
                <a:gd name="connsiteY1" fmla="*/ 389964 h 2729753"/>
                <a:gd name="connsiteX2" fmla="*/ 2662517 w 2662517"/>
                <a:gd name="connsiteY2" fmla="*/ 2729753 h 2729753"/>
                <a:gd name="connsiteX3" fmla="*/ 13447 w 2662517"/>
                <a:gd name="connsiteY3" fmla="*/ 2729753 h 2729753"/>
                <a:gd name="connsiteX4" fmla="*/ 0 w 2662517"/>
                <a:gd name="connsiteY4" fmla="*/ 0 h 2729753"/>
                <a:gd name="connsiteX0" fmla="*/ 0 w 2662517"/>
                <a:gd name="connsiteY0" fmla="*/ 0 h 2729753"/>
                <a:gd name="connsiteX1" fmla="*/ 806823 w 2662517"/>
                <a:gd name="connsiteY1" fmla="*/ 389964 h 2729753"/>
                <a:gd name="connsiteX2" fmla="*/ 2662517 w 2662517"/>
                <a:gd name="connsiteY2" fmla="*/ 2729753 h 2729753"/>
                <a:gd name="connsiteX3" fmla="*/ 5019 w 2662517"/>
                <a:gd name="connsiteY3" fmla="*/ 2725540 h 2729753"/>
                <a:gd name="connsiteX4" fmla="*/ 0 w 2662517"/>
                <a:gd name="connsiteY4" fmla="*/ 0 h 2729753"/>
                <a:gd name="connsiteX0" fmla="*/ 0 w 2649876"/>
                <a:gd name="connsiteY0" fmla="*/ 0 h 2725540"/>
                <a:gd name="connsiteX1" fmla="*/ 806823 w 2649876"/>
                <a:gd name="connsiteY1" fmla="*/ 389964 h 2725540"/>
                <a:gd name="connsiteX2" fmla="*/ 2649876 w 2649876"/>
                <a:gd name="connsiteY2" fmla="*/ 2712898 h 2725540"/>
                <a:gd name="connsiteX3" fmla="*/ 5019 w 2649876"/>
                <a:gd name="connsiteY3" fmla="*/ 2725540 h 2725540"/>
                <a:gd name="connsiteX4" fmla="*/ 0 w 2649876"/>
                <a:gd name="connsiteY4" fmla="*/ 0 h 2725540"/>
                <a:gd name="connsiteX0" fmla="*/ 0 w 2662517"/>
                <a:gd name="connsiteY0" fmla="*/ 0 h 2721326"/>
                <a:gd name="connsiteX1" fmla="*/ 819464 w 2662517"/>
                <a:gd name="connsiteY1" fmla="*/ 385750 h 2721326"/>
                <a:gd name="connsiteX2" fmla="*/ 2662517 w 2662517"/>
                <a:gd name="connsiteY2" fmla="*/ 2708684 h 2721326"/>
                <a:gd name="connsiteX3" fmla="*/ 17660 w 2662517"/>
                <a:gd name="connsiteY3" fmla="*/ 2721326 h 2721326"/>
                <a:gd name="connsiteX4" fmla="*/ 0 w 2662517"/>
                <a:gd name="connsiteY4" fmla="*/ 0 h 2721326"/>
                <a:gd name="connsiteX0" fmla="*/ 0 w 2662517"/>
                <a:gd name="connsiteY0" fmla="*/ 0 h 2721326"/>
                <a:gd name="connsiteX1" fmla="*/ 819464 w 2662517"/>
                <a:gd name="connsiteY1" fmla="*/ 385750 h 2721326"/>
                <a:gd name="connsiteX2" fmla="*/ 2662517 w 2662517"/>
                <a:gd name="connsiteY2" fmla="*/ 2708684 h 2721326"/>
                <a:gd name="connsiteX3" fmla="*/ 17660 w 2662517"/>
                <a:gd name="connsiteY3" fmla="*/ 2721326 h 2721326"/>
                <a:gd name="connsiteX4" fmla="*/ 0 w 2662517"/>
                <a:gd name="connsiteY4" fmla="*/ 0 h 2721326"/>
                <a:gd name="connsiteX0" fmla="*/ 0 w 2654089"/>
                <a:gd name="connsiteY0" fmla="*/ 0 h 2721326"/>
                <a:gd name="connsiteX1" fmla="*/ 811036 w 2654089"/>
                <a:gd name="connsiteY1" fmla="*/ 385750 h 2721326"/>
                <a:gd name="connsiteX2" fmla="*/ 2654089 w 2654089"/>
                <a:gd name="connsiteY2" fmla="*/ 2708684 h 2721326"/>
                <a:gd name="connsiteX3" fmla="*/ 9232 w 2654089"/>
                <a:gd name="connsiteY3" fmla="*/ 2721326 h 2721326"/>
                <a:gd name="connsiteX4" fmla="*/ 0 w 2654089"/>
                <a:gd name="connsiteY4" fmla="*/ 0 h 2721326"/>
                <a:gd name="connsiteX0" fmla="*/ 0 w 2654089"/>
                <a:gd name="connsiteY0" fmla="*/ 0 h 2721326"/>
                <a:gd name="connsiteX1" fmla="*/ 811036 w 2654089"/>
                <a:gd name="connsiteY1" fmla="*/ 385750 h 2721326"/>
                <a:gd name="connsiteX2" fmla="*/ 2654089 w 2654089"/>
                <a:gd name="connsiteY2" fmla="*/ 2708684 h 2721326"/>
                <a:gd name="connsiteX3" fmla="*/ 9232 w 2654089"/>
                <a:gd name="connsiteY3" fmla="*/ 2721326 h 2721326"/>
                <a:gd name="connsiteX4" fmla="*/ 0 w 2654089"/>
                <a:gd name="connsiteY4" fmla="*/ 0 h 2721326"/>
                <a:gd name="connsiteX0" fmla="*/ 0 w 2667536"/>
                <a:gd name="connsiteY0" fmla="*/ 0 h 3339891"/>
                <a:gd name="connsiteX1" fmla="*/ 824483 w 2667536"/>
                <a:gd name="connsiteY1" fmla="*/ 1004315 h 3339891"/>
                <a:gd name="connsiteX2" fmla="*/ 2667536 w 2667536"/>
                <a:gd name="connsiteY2" fmla="*/ 3327249 h 3339891"/>
                <a:gd name="connsiteX3" fmla="*/ 22679 w 2667536"/>
                <a:gd name="connsiteY3" fmla="*/ 3339891 h 3339891"/>
                <a:gd name="connsiteX4" fmla="*/ 0 w 2667536"/>
                <a:gd name="connsiteY4" fmla="*/ 0 h 3339891"/>
                <a:gd name="connsiteX0" fmla="*/ 0 w 5343501"/>
                <a:gd name="connsiteY0" fmla="*/ 0 h 3340697"/>
                <a:gd name="connsiteX1" fmla="*/ 824483 w 5343501"/>
                <a:gd name="connsiteY1" fmla="*/ 1004315 h 3340697"/>
                <a:gd name="connsiteX2" fmla="*/ 5343501 w 5343501"/>
                <a:gd name="connsiteY2" fmla="*/ 3340697 h 3340697"/>
                <a:gd name="connsiteX3" fmla="*/ 22679 w 5343501"/>
                <a:gd name="connsiteY3" fmla="*/ 3339891 h 3340697"/>
                <a:gd name="connsiteX4" fmla="*/ 0 w 5343501"/>
                <a:gd name="connsiteY4" fmla="*/ 0 h 3340697"/>
                <a:gd name="connsiteX0" fmla="*/ 0 w 8404678"/>
                <a:gd name="connsiteY0" fmla="*/ 2034450 h 5375147"/>
                <a:gd name="connsiteX1" fmla="*/ 824483 w 8404678"/>
                <a:gd name="connsiteY1" fmla="*/ 3038765 h 5375147"/>
                <a:gd name="connsiteX2" fmla="*/ 5343501 w 8404678"/>
                <a:gd name="connsiteY2" fmla="*/ 5375147 h 5375147"/>
                <a:gd name="connsiteX3" fmla="*/ 8400196 w 8404678"/>
                <a:gd name="connsiteY3" fmla="*/ 909918 h 5375147"/>
                <a:gd name="connsiteX4" fmla="*/ 0 w 8404678"/>
                <a:gd name="connsiteY4" fmla="*/ 2034450 h 5375147"/>
                <a:gd name="connsiteX0" fmla="*/ 0 w 8400196"/>
                <a:gd name="connsiteY0" fmla="*/ 1124532 h 4465229"/>
                <a:gd name="connsiteX1" fmla="*/ 824483 w 8400196"/>
                <a:gd name="connsiteY1" fmla="*/ 2128847 h 4465229"/>
                <a:gd name="connsiteX2" fmla="*/ 5343501 w 8400196"/>
                <a:gd name="connsiteY2" fmla="*/ 4465229 h 4465229"/>
                <a:gd name="connsiteX3" fmla="*/ 8400196 w 8400196"/>
                <a:gd name="connsiteY3" fmla="*/ 0 h 4465229"/>
                <a:gd name="connsiteX4" fmla="*/ 0 w 8400196"/>
                <a:gd name="connsiteY4" fmla="*/ 1124532 h 4465229"/>
                <a:gd name="connsiteX0" fmla="*/ 0 w 8400196"/>
                <a:gd name="connsiteY0" fmla="*/ 1124532 h 4465229"/>
                <a:gd name="connsiteX1" fmla="*/ 824483 w 8400196"/>
                <a:gd name="connsiteY1" fmla="*/ 2128847 h 4465229"/>
                <a:gd name="connsiteX2" fmla="*/ 5343501 w 8400196"/>
                <a:gd name="connsiteY2" fmla="*/ 4465229 h 4465229"/>
                <a:gd name="connsiteX3" fmla="*/ 8112789 w 8400196"/>
                <a:gd name="connsiteY3" fmla="*/ 4414848 h 4465229"/>
                <a:gd name="connsiteX4" fmla="*/ 8400196 w 8400196"/>
                <a:gd name="connsiteY4" fmla="*/ 0 h 4465229"/>
                <a:gd name="connsiteX5" fmla="*/ 0 w 8400196"/>
                <a:gd name="connsiteY5" fmla="*/ 1124532 h 4465229"/>
                <a:gd name="connsiteX0" fmla="*/ 0 w 8400196"/>
                <a:gd name="connsiteY0" fmla="*/ 3029801 h 6370498"/>
                <a:gd name="connsiteX1" fmla="*/ 824483 w 8400196"/>
                <a:gd name="connsiteY1" fmla="*/ 4034116 h 6370498"/>
                <a:gd name="connsiteX2" fmla="*/ 5343501 w 8400196"/>
                <a:gd name="connsiteY2" fmla="*/ 6370498 h 6370498"/>
                <a:gd name="connsiteX3" fmla="*/ 8112789 w 8400196"/>
                <a:gd name="connsiteY3" fmla="*/ 6320117 h 6370498"/>
                <a:gd name="connsiteX4" fmla="*/ 8400196 w 8400196"/>
                <a:gd name="connsiteY4" fmla="*/ 1905269 h 6370498"/>
                <a:gd name="connsiteX5" fmla="*/ 17660 w 8400196"/>
                <a:gd name="connsiteY5" fmla="*/ 0 h 6370498"/>
                <a:gd name="connsiteX6" fmla="*/ 0 w 8400196"/>
                <a:gd name="connsiteY6" fmla="*/ 3029801 h 6370498"/>
                <a:gd name="connsiteX0" fmla="*/ 0 w 8373302"/>
                <a:gd name="connsiteY0" fmla="*/ 3029801 h 6370498"/>
                <a:gd name="connsiteX1" fmla="*/ 824483 w 8373302"/>
                <a:gd name="connsiteY1" fmla="*/ 4034116 h 6370498"/>
                <a:gd name="connsiteX2" fmla="*/ 5343501 w 8373302"/>
                <a:gd name="connsiteY2" fmla="*/ 6370498 h 6370498"/>
                <a:gd name="connsiteX3" fmla="*/ 8112789 w 8373302"/>
                <a:gd name="connsiteY3" fmla="*/ 6320117 h 6370498"/>
                <a:gd name="connsiteX4" fmla="*/ 8373302 w 8373302"/>
                <a:gd name="connsiteY4" fmla="*/ 89916 h 6370498"/>
                <a:gd name="connsiteX5" fmla="*/ 17660 w 8373302"/>
                <a:gd name="connsiteY5" fmla="*/ 0 h 6370498"/>
                <a:gd name="connsiteX6" fmla="*/ 0 w 8373302"/>
                <a:gd name="connsiteY6" fmla="*/ 3029801 h 6370498"/>
                <a:gd name="connsiteX0" fmla="*/ 0 w 8112789"/>
                <a:gd name="connsiteY0" fmla="*/ 3029801 h 6370498"/>
                <a:gd name="connsiteX1" fmla="*/ 824483 w 8112789"/>
                <a:gd name="connsiteY1" fmla="*/ 4034116 h 6370498"/>
                <a:gd name="connsiteX2" fmla="*/ 5343501 w 8112789"/>
                <a:gd name="connsiteY2" fmla="*/ 6370498 h 6370498"/>
                <a:gd name="connsiteX3" fmla="*/ 8112789 w 8112789"/>
                <a:gd name="connsiteY3" fmla="*/ 6320117 h 6370498"/>
                <a:gd name="connsiteX4" fmla="*/ 8050573 w 8112789"/>
                <a:gd name="connsiteY4" fmla="*/ 76469 h 6370498"/>
                <a:gd name="connsiteX5" fmla="*/ 17660 w 8112789"/>
                <a:gd name="connsiteY5" fmla="*/ 0 h 6370498"/>
                <a:gd name="connsiteX6" fmla="*/ 0 w 8112789"/>
                <a:gd name="connsiteY6" fmla="*/ 3029801 h 6370498"/>
                <a:gd name="connsiteX0" fmla="*/ 0 w 8099342"/>
                <a:gd name="connsiteY0" fmla="*/ 3002907 h 6370498"/>
                <a:gd name="connsiteX1" fmla="*/ 811036 w 8099342"/>
                <a:gd name="connsiteY1" fmla="*/ 4034116 h 6370498"/>
                <a:gd name="connsiteX2" fmla="*/ 5330054 w 8099342"/>
                <a:gd name="connsiteY2" fmla="*/ 6370498 h 6370498"/>
                <a:gd name="connsiteX3" fmla="*/ 8099342 w 8099342"/>
                <a:gd name="connsiteY3" fmla="*/ 6320117 h 6370498"/>
                <a:gd name="connsiteX4" fmla="*/ 8037126 w 8099342"/>
                <a:gd name="connsiteY4" fmla="*/ 76469 h 6370498"/>
                <a:gd name="connsiteX5" fmla="*/ 4213 w 8099342"/>
                <a:gd name="connsiteY5" fmla="*/ 0 h 6370498"/>
                <a:gd name="connsiteX6" fmla="*/ 0 w 8099342"/>
                <a:gd name="connsiteY6" fmla="*/ 3002907 h 6370498"/>
                <a:gd name="connsiteX0" fmla="*/ 0 w 8099342"/>
                <a:gd name="connsiteY0" fmla="*/ 3002907 h 6370498"/>
                <a:gd name="connsiteX1" fmla="*/ 503675 w 8099342"/>
                <a:gd name="connsiteY1" fmla="*/ 3880436 h 6370498"/>
                <a:gd name="connsiteX2" fmla="*/ 5330054 w 8099342"/>
                <a:gd name="connsiteY2" fmla="*/ 6370498 h 6370498"/>
                <a:gd name="connsiteX3" fmla="*/ 8099342 w 8099342"/>
                <a:gd name="connsiteY3" fmla="*/ 6320117 h 6370498"/>
                <a:gd name="connsiteX4" fmla="*/ 8037126 w 8099342"/>
                <a:gd name="connsiteY4" fmla="*/ 76469 h 6370498"/>
                <a:gd name="connsiteX5" fmla="*/ 4213 w 8099342"/>
                <a:gd name="connsiteY5" fmla="*/ 0 h 6370498"/>
                <a:gd name="connsiteX6" fmla="*/ 0 w 8099342"/>
                <a:gd name="connsiteY6" fmla="*/ 3002907 h 6370498"/>
                <a:gd name="connsiteX0" fmla="*/ 0 w 8099342"/>
                <a:gd name="connsiteY0" fmla="*/ 3002907 h 6370498"/>
                <a:gd name="connsiteX1" fmla="*/ 607192 w 8099342"/>
                <a:gd name="connsiteY1" fmla="*/ 3955199 h 6370498"/>
                <a:gd name="connsiteX2" fmla="*/ 5330054 w 8099342"/>
                <a:gd name="connsiteY2" fmla="*/ 6370498 h 6370498"/>
                <a:gd name="connsiteX3" fmla="*/ 8099342 w 8099342"/>
                <a:gd name="connsiteY3" fmla="*/ 6320117 h 6370498"/>
                <a:gd name="connsiteX4" fmla="*/ 8037126 w 8099342"/>
                <a:gd name="connsiteY4" fmla="*/ 76469 h 6370498"/>
                <a:gd name="connsiteX5" fmla="*/ 4213 w 8099342"/>
                <a:gd name="connsiteY5" fmla="*/ 0 h 6370498"/>
                <a:gd name="connsiteX6" fmla="*/ 0 w 8099342"/>
                <a:gd name="connsiteY6" fmla="*/ 3002907 h 6370498"/>
                <a:gd name="connsiteX0" fmla="*/ 0 w 8099342"/>
                <a:gd name="connsiteY0" fmla="*/ 2733966 h 6370498"/>
                <a:gd name="connsiteX1" fmla="*/ 607192 w 8099342"/>
                <a:gd name="connsiteY1" fmla="*/ 3955199 h 6370498"/>
                <a:gd name="connsiteX2" fmla="*/ 5330054 w 8099342"/>
                <a:gd name="connsiteY2" fmla="*/ 6370498 h 6370498"/>
                <a:gd name="connsiteX3" fmla="*/ 8099342 w 8099342"/>
                <a:gd name="connsiteY3" fmla="*/ 6320117 h 6370498"/>
                <a:gd name="connsiteX4" fmla="*/ 8037126 w 8099342"/>
                <a:gd name="connsiteY4" fmla="*/ 76469 h 6370498"/>
                <a:gd name="connsiteX5" fmla="*/ 4213 w 8099342"/>
                <a:gd name="connsiteY5" fmla="*/ 0 h 6370498"/>
                <a:gd name="connsiteX6" fmla="*/ 0 w 8099342"/>
                <a:gd name="connsiteY6" fmla="*/ 2733966 h 6370498"/>
                <a:gd name="connsiteX0" fmla="*/ 0 w 8099342"/>
                <a:gd name="connsiteY0" fmla="*/ 2733966 h 6370498"/>
                <a:gd name="connsiteX1" fmla="*/ 30249 w 8099342"/>
                <a:gd name="connsiteY1" fmla="*/ 6360942 h 6370498"/>
                <a:gd name="connsiteX2" fmla="*/ 5330054 w 8099342"/>
                <a:gd name="connsiteY2" fmla="*/ 6370498 h 6370498"/>
                <a:gd name="connsiteX3" fmla="*/ 8099342 w 8099342"/>
                <a:gd name="connsiteY3" fmla="*/ 6320117 h 6370498"/>
                <a:gd name="connsiteX4" fmla="*/ 8037126 w 8099342"/>
                <a:gd name="connsiteY4" fmla="*/ 76469 h 6370498"/>
                <a:gd name="connsiteX5" fmla="*/ 4213 w 8099342"/>
                <a:gd name="connsiteY5" fmla="*/ 0 h 6370498"/>
                <a:gd name="connsiteX6" fmla="*/ 0 w 8099342"/>
                <a:gd name="connsiteY6" fmla="*/ 2733966 h 6370498"/>
                <a:gd name="connsiteX0" fmla="*/ 0 w 8099342"/>
                <a:gd name="connsiteY0" fmla="*/ 2733966 h 6360942"/>
                <a:gd name="connsiteX1" fmla="*/ 30249 w 8099342"/>
                <a:gd name="connsiteY1" fmla="*/ 6360942 h 6360942"/>
                <a:gd name="connsiteX2" fmla="*/ 8099342 w 8099342"/>
                <a:gd name="connsiteY2" fmla="*/ 6320117 h 6360942"/>
                <a:gd name="connsiteX3" fmla="*/ 8037126 w 8099342"/>
                <a:gd name="connsiteY3" fmla="*/ 76469 h 6360942"/>
                <a:gd name="connsiteX4" fmla="*/ 4213 w 8099342"/>
                <a:gd name="connsiteY4" fmla="*/ 0 h 6360942"/>
                <a:gd name="connsiteX5" fmla="*/ 0 w 8099342"/>
                <a:gd name="connsiteY5" fmla="*/ 2733966 h 6360942"/>
                <a:gd name="connsiteX0" fmla="*/ 1334480 w 9429609"/>
                <a:gd name="connsiteY0" fmla="*/ 0 h 6360942"/>
                <a:gd name="connsiteX1" fmla="*/ 1360516 w 9429609"/>
                <a:gd name="connsiteY1" fmla="*/ 6360942 h 6360942"/>
                <a:gd name="connsiteX2" fmla="*/ 9429609 w 9429609"/>
                <a:gd name="connsiteY2" fmla="*/ 6320117 h 6360942"/>
                <a:gd name="connsiteX3" fmla="*/ 9367393 w 9429609"/>
                <a:gd name="connsiteY3" fmla="*/ 76469 h 6360942"/>
                <a:gd name="connsiteX4" fmla="*/ 1334480 w 9429609"/>
                <a:gd name="connsiteY4" fmla="*/ 0 h 6360942"/>
                <a:gd name="connsiteX0" fmla="*/ 0 w 8095129"/>
                <a:gd name="connsiteY0" fmla="*/ 0 h 6360942"/>
                <a:gd name="connsiteX1" fmla="*/ 26036 w 8095129"/>
                <a:gd name="connsiteY1" fmla="*/ 6360942 h 6360942"/>
                <a:gd name="connsiteX2" fmla="*/ 8095129 w 8095129"/>
                <a:gd name="connsiteY2" fmla="*/ 6320117 h 6360942"/>
                <a:gd name="connsiteX3" fmla="*/ 8032913 w 8095129"/>
                <a:gd name="connsiteY3" fmla="*/ 76469 h 6360942"/>
                <a:gd name="connsiteX4" fmla="*/ 0 w 8095129"/>
                <a:gd name="connsiteY4" fmla="*/ 0 h 6360942"/>
                <a:gd name="connsiteX0" fmla="*/ 0 w 8095129"/>
                <a:gd name="connsiteY0" fmla="*/ 0 h 6360942"/>
                <a:gd name="connsiteX1" fmla="*/ 26036 w 8095129"/>
                <a:gd name="connsiteY1" fmla="*/ 6360942 h 6360942"/>
                <a:gd name="connsiteX2" fmla="*/ 8095129 w 8095129"/>
                <a:gd name="connsiteY2" fmla="*/ 6331002 h 6360942"/>
                <a:gd name="connsiteX3" fmla="*/ 8032913 w 8095129"/>
                <a:gd name="connsiteY3" fmla="*/ 76469 h 6360942"/>
                <a:gd name="connsiteX4" fmla="*/ 0 w 8095129"/>
                <a:gd name="connsiteY4" fmla="*/ 0 h 6360942"/>
                <a:gd name="connsiteX0" fmla="*/ 0 w 8106015"/>
                <a:gd name="connsiteY0" fmla="*/ 0 h 6363659"/>
                <a:gd name="connsiteX1" fmla="*/ 26036 w 8106015"/>
                <a:gd name="connsiteY1" fmla="*/ 6360942 h 6363659"/>
                <a:gd name="connsiteX2" fmla="*/ 8106015 w 8106015"/>
                <a:gd name="connsiteY2" fmla="*/ 6363659 h 6363659"/>
                <a:gd name="connsiteX3" fmla="*/ 8032913 w 8106015"/>
                <a:gd name="connsiteY3" fmla="*/ 76469 h 6363659"/>
                <a:gd name="connsiteX4" fmla="*/ 0 w 8106015"/>
                <a:gd name="connsiteY4" fmla="*/ 0 h 6363659"/>
                <a:gd name="connsiteX0" fmla="*/ 0 w 8095130"/>
                <a:gd name="connsiteY0" fmla="*/ 0 h 6341888"/>
                <a:gd name="connsiteX1" fmla="*/ 15151 w 8095130"/>
                <a:gd name="connsiteY1" fmla="*/ 6339171 h 6341888"/>
                <a:gd name="connsiteX2" fmla="*/ 8095130 w 8095130"/>
                <a:gd name="connsiteY2" fmla="*/ 6341888 h 6341888"/>
                <a:gd name="connsiteX3" fmla="*/ 8022028 w 8095130"/>
                <a:gd name="connsiteY3" fmla="*/ 54698 h 6341888"/>
                <a:gd name="connsiteX4" fmla="*/ 0 w 8095130"/>
                <a:gd name="connsiteY4" fmla="*/ 0 h 634188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8095130" h="6341888">
                  <a:moveTo>
                    <a:pt x="0" y="0"/>
                  </a:moveTo>
                  <a:cubicBezTo>
                    <a:pt x="5050" y="2113057"/>
                    <a:pt x="10101" y="4226114"/>
                    <a:pt x="15151" y="6339171"/>
                  </a:cubicBezTo>
                  <a:lnTo>
                    <a:pt x="8095130" y="6341888"/>
                  </a:lnTo>
                  <a:lnTo>
                    <a:pt x="8022028" y="5469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79" name="Rectangle 78"/>
            <p:cNvSpPr/>
            <p:nvPr/>
          </p:nvSpPr>
          <p:spPr>
            <a:xfrm>
              <a:off x="2822663" y="2472667"/>
              <a:ext cx="1535998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>
                <a:buNone/>
              </a:pPr>
              <a:r>
                <a:rPr lang="en-US" sz="1400" b="1" dirty="0" smtClean="0"/>
                <a:t>Generated cone</a:t>
              </a:r>
              <a:endParaRPr lang="en-US" sz="1400" b="1" dirty="0"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400" dirty="0" smtClean="0"/>
              <a:t>Feasible Solution in Requirement Space Standard Form (1 of 2)</a:t>
            </a:r>
            <a:endParaRPr lang="en-US" sz="2400" dirty="0"/>
          </a:p>
        </p:txBody>
      </p:sp>
      <p:graphicFrame>
        <p:nvGraphicFramePr>
          <p:cNvPr id="4" name="Object 2"/>
          <p:cNvGraphicFramePr>
            <a:graphicFrameLocks noChangeAspect="1"/>
          </p:cNvGraphicFramePr>
          <p:nvPr/>
        </p:nvGraphicFramePr>
        <p:xfrm>
          <a:off x="5370420" y="3558054"/>
          <a:ext cx="3606800" cy="163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90" name="Equation" r:id="rId3" imgW="2019240" imgH="914400" progId="Equation.DSMT4">
                  <p:embed/>
                </p:oleObj>
              </mc:Choice>
              <mc:Fallback>
                <p:oleObj name="Equation" r:id="rId3" imgW="2019240" imgH="914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0420" y="3558054"/>
                        <a:ext cx="3606800" cy="163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Straight Arrow Connector 4"/>
          <p:cNvCxnSpPr/>
          <p:nvPr/>
        </p:nvCxnSpPr>
        <p:spPr bwMode="auto">
          <a:xfrm>
            <a:off x="1221905" y="5822577"/>
            <a:ext cx="5741894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6" name="Straight Arrow Connector 5"/>
          <p:cNvCxnSpPr/>
          <p:nvPr/>
        </p:nvCxnSpPr>
        <p:spPr bwMode="auto">
          <a:xfrm flipV="1">
            <a:off x="1221905" y="1573306"/>
            <a:ext cx="0" cy="4249271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7" name="Straight Connector 6"/>
          <p:cNvCxnSpPr/>
          <p:nvPr/>
        </p:nvCxnSpPr>
        <p:spPr bwMode="auto">
          <a:xfrm>
            <a:off x="6520047" y="5715000"/>
            <a:ext cx="0" cy="24204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8" name="Straight Connector 7"/>
          <p:cNvCxnSpPr/>
          <p:nvPr/>
        </p:nvCxnSpPr>
        <p:spPr bwMode="auto">
          <a:xfrm>
            <a:off x="5637024" y="5715000"/>
            <a:ext cx="0" cy="24204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9" name="Straight Connector 8"/>
          <p:cNvCxnSpPr/>
          <p:nvPr/>
        </p:nvCxnSpPr>
        <p:spPr bwMode="auto">
          <a:xfrm>
            <a:off x="4754001" y="5715000"/>
            <a:ext cx="0" cy="24204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0" name="Straight Connector 9"/>
          <p:cNvCxnSpPr/>
          <p:nvPr/>
        </p:nvCxnSpPr>
        <p:spPr bwMode="auto">
          <a:xfrm>
            <a:off x="2104930" y="5715000"/>
            <a:ext cx="0" cy="24204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1" name="Straight Connector 10"/>
          <p:cNvCxnSpPr/>
          <p:nvPr/>
        </p:nvCxnSpPr>
        <p:spPr bwMode="auto">
          <a:xfrm>
            <a:off x="2987954" y="5715000"/>
            <a:ext cx="0" cy="24204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2" name="Straight Connector 11"/>
          <p:cNvCxnSpPr/>
          <p:nvPr/>
        </p:nvCxnSpPr>
        <p:spPr bwMode="auto">
          <a:xfrm>
            <a:off x="3870978" y="5715000"/>
            <a:ext cx="0" cy="24204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3" name="Straight Connector 12"/>
          <p:cNvCxnSpPr/>
          <p:nvPr/>
        </p:nvCxnSpPr>
        <p:spPr bwMode="auto">
          <a:xfrm>
            <a:off x="1221906" y="5715000"/>
            <a:ext cx="0" cy="24204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4" name="Straight Connector 13"/>
          <p:cNvCxnSpPr/>
          <p:nvPr/>
        </p:nvCxnSpPr>
        <p:spPr bwMode="auto">
          <a:xfrm rot="16200000">
            <a:off x="1221907" y="2989727"/>
            <a:ext cx="0" cy="24204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5" name="Straight Connector 14"/>
          <p:cNvCxnSpPr/>
          <p:nvPr/>
        </p:nvCxnSpPr>
        <p:spPr bwMode="auto">
          <a:xfrm rot="16200000">
            <a:off x="1221907" y="3895163"/>
            <a:ext cx="0" cy="24204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6" name="Straight Connector 15"/>
          <p:cNvCxnSpPr/>
          <p:nvPr/>
        </p:nvCxnSpPr>
        <p:spPr bwMode="auto">
          <a:xfrm rot="16200000">
            <a:off x="1221907" y="4800599"/>
            <a:ext cx="0" cy="24204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7" name="Straight Connector 16"/>
          <p:cNvCxnSpPr/>
          <p:nvPr/>
        </p:nvCxnSpPr>
        <p:spPr bwMode="auto">
          <a:xfrm rot="16200000">
            <a:off x="1221907" y="5706035"/>
            <a:ext cx="0" cy="24204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0" name="Straight Connector 19"/>
          <p:cNvCxnSpPr/>
          <p:nvPr/>
        </p:nvCxnSpPr>
        <p:spPr bwMode="auto">
          <a:xfrm rot="16200000">
            <a:off x="1221907" y="2075327"/>
            <a:ext cx="0" cy="24204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pSp>
        <p:nvGrpSpPr>
          <p:cNvPr id="72" name="Group 71"/>
          <p:cNvGrpSpPr/>
          <p:nvPr/>
        </p:nvGrpSpPr>
        <p:grpSpPr>
          <a:xfrm>
            <a:off x="1254467" y="3414809"/>
            <a:ext cx="5783588" cy="2402098"/>
            <a:chOff x="1254467" y="3414809"/>
            <a:chExt cx="5783588" cy="2402098"/>
          </a:xfrm>
        </p:grpSpPr>
        <p:sp>
          <p:nvSpPr>
            <p:cNvPr id="30" name="Oval 29"/>
            <p:cNvSpPr/>
            <p:nvPr/>
          </p:nvSpPr>
          <p:spPr bwMode="auto">
            <a:xfrm>
              <a:off x="6782561" y="5296845"/>
              <a:ext cx="255494" cy="255494"/>
            </a:xfrm>
            <a:prstGeom prst="ellipse">
              <a:avLst/>
            </a:prstGeom>
            <a:solidFill>
              <a:srgbClr val="0000FF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ctr" anchorCtr="1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1" i="0" u="none" strike="noStrike" cap="none" normalizeH="0" baseline="0" dirty="0" smtClean="0">
                  <a:ln>
                    <a:noFill/>
                  </a:ln>
                  <a:solidFill>
                    <a:schemeClr val="bg1"/>
                  </a:solidFill>
                  <a:effectLst/>
                  <a:latin typeface="Arial" charset="0"/>
                </a:rPr>
                <a:t>1</a:t>
              </a:r>
            </a:p>
          </p:txBody>
        </p:sp>
        <p:cxnSp>
          <p:nvCxnSpPr>
            <p:cNvPr id="44" name="Straight Arrow Connector 43"/>
            <p:cNvCxnSpPr/>
            <p:nvPr/>
          </p:nvCxnSpPr>
          <p:spPr bwMode="auto">
            <a:xfrm flipV="1">
              <a:off x="1254467" y="3999123"/>
              <a:ext cx="914400" cy="1817784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graphicFrame>
          <p:nvGraphicFramePr>
            <p:cNvPr id="46" name="Object 2"/>
            <p:cNvGraphicFramePr>
              <a:graphicFrameLocks noChangeAspect="1"/>
            </p:cNvGraphicFramePr>
            <p:nvPr/>
          </p:nvGraphicFramePr>
          <p:xfrm>
            <a:off x="1846680" y="3414809"/>
            <a:ext cx="547687" cy="469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091" name="Equation" r:id="rId5" imgW="533160" imgH="457200" progId="Equation.DSMT4">
                    <p:embed/>
                  </p:oleObj>
                </mc:Choice>
                <mc:Fallback>
                  <p:oleObj name="Equation" r:id="rId5" imgW="533160" imgH="457200" progId="Equation.DSMT4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46680" y="3414809"/>
                          <a:ext cx="547687" cy="4699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3" name="Group 72"/>
          <p:cNvGrpSpPr/>
          <p:nvPr/>
        </p:nvGrpSpPr>
        <p:grpSpPr>
          <a:xfrm>
            <a:off x="1276501" y="4802188"/>
            <a:ext cx="6279347" cy="1036752"/>
            <a:chOff x="1276501" y="4802188"/>
            <a:chExt cx="6279347" cy="1036752"/>
          </a:xfrm>
        </p:grpSpPr>
        <p:sp>
          <p:nvSpPr>
            <p:cNvPr id="31" name="Oval 30"/>
            <p:cNvSpPr/>
            <p:nvPr/>
          </p:nvSpPr>
          <p:spPr bwMode="auto">
            <a:xfrm>
              <a:off x="7300354" y="5296845"/>
              <a:ext cx="255494" cy="255494"/>
            </a:xfrm>
            <a:prstGeom prst="ellipse">
              <a:avLst/>
            </a:prstGeom>
            <a:solidFill>
              <a:srgbClr val="00602B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ctr" anchorCtr="1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1" i="0" u="none" strike="noStrike" cap="none" normalizeH="0" baseline="0" dirty="0" smtClean="0">
                  <a:ln>
                    <a:noFill/>
                  </a:ln>
                  <a:solidFill>
                    <a:schemeClr val="bg1"/>
                  </a:solidFill>
                  <a:effectLst/>
                  <a:latin typeface="Arial" charset="0"/>
                </a:rPr>
                <a:t>2</a:t>
              </a:r>
            </a:p>
          </p:txBody>
        </p:sp>
        <p:cxnSp>
          <p:nvCxnSpPr>
            <p:cNvPr id="49" name="Straight Arrow Connector 48"/>
            <p:cNvCxnSpPr/>
            <p:nvPr/>
          </p:nvCxnSpPr>
          <p:spPr bwMode="auto">
            <a:xfrm flipV="1">
              <a:off x="1276501" y="4935557"/>
              <a:ext cx="1751682" cy="903383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rgbClr val="00602B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graphicFrame>
          <p:nvGraphicFramePr>
            <p:cNvPr id="52" name="Object 2"/>
            <p:cNvGraphicFramePr>
              <a:graphicFrameLocks noChangeAspect="1"/>
            </p:cNvGraphicFramePr>
            <p:nvPr/>
          </p:nvGraphicFramePr>
          <p:xfrm>
            <a:off x="3074238" y="4802188"/>
            <a:ext cx="560388" cy="469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092" name="Equation" r:id="rId7" imgW="545760" imgH="457200" progId="Equation.DSMT4">
                    <p:embed/>
                  </p:oleObj>
                </mc:Choice>
                <mc:Fallback>
                  <p:oleObj name="Equation" r:id="rId7" imgW="545760" imgH="4572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74238" y="4802188"/>
                          <a:ext cx="560388" cy="4699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4" name="Group 73"/>
          <p:cNvGrpSpPr/>
          <p:nvPr/>
        </p:nvGrpSpPr>
        <p:grpSpPr>
          <a:xfrm>
            <a:off x="1219200" y="5296845"/>
            <a:ext cx="6843425" cy="1132014"/>
            <a:chOff x="1219200" y="5296845"/>
            <a:chExt cx="6843425" cy="1132014"/>
          </a:xfrm>
        </p:grpSpPr>
        <p:sp>
          <p:nvSpPr>
            <p:cNvPr id="32" name="Oval 31"/>
            <p:cNvSpPr/>
            <p:nvPr/>
          </p:nvSpPr>
          <p:spPr bwMode="auto">
            <a:xfrm>
              <a:off x="7807131" y="5296845"/>
              <a:ext cx="255494" cy="255494"/>
            </a:xfrm>
            <a:prstGeom prst="ellipse">
              <a:avLst/>
            </a:prstGeom>
            <a:solidFill>
              <a:srgbClr val="C00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ctr" anchorCtr="1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1" i="0" u="none" strike="noStrike" cap="none" normalizeH="0" baseline="0" dirty="0" smtClean="0">
                  <a:ln>
                    <a:noFill/>
                  </a:ln>
                  <a:solidFill>
                    <a:schemeClr val="bg1"/>
                  </a:solidFill>
                  <a:effectLst/>
                  <a:latin typeface="Arial" charset="0"/>
                </a:rPr>
                <a:t>3</a:t>
              </a:r>
            </a:p>
          </p:txBody>
        </p:sp>
        <p:cxnSp>
          <p:nvCxnSpPr>
            <p:cNvPr id="53" name="Straight Arrow Connector 52"/>
            <p:cNvCxnSpPr/>
            <p:nvPr/>
          </p:nvCxnSpPr>
          <p:spPr bwMode="auto">
            <a:xfrm flipV="1">
              <a:off x="1219200" y="5825491"/>
              <a:ext cx="895350" cy="11429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graphicFrame>
          <p:nvGraphicFramePr>
            <p:cNvPr id="56" name="Object 2"/>
            <p:cNvGraphicFramePr>
              <a:graphicFrameLocks noChangeAspect="1"/>
            </p:cNvGraphicFramePr>
            <p:nvPr/>
          </p:nvGraphicFramePr>
          <p:xfrm>
            <a:off x="1697129" y="5958959"/>
            <a:ext cx="560388" cy="469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093" name="Equation" r:id="rId9" imgW="545760" imgH="457200" progId="Equation.DSMT4">
                    <p:embed/>
                  </p:oleObj>
                </mc:Choice>
                <mc:Fallback>
                  <p:oleObj name="Equation" r:id="rId9" imgW="545760" imgH="457200" progId="Equation.DSMT4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97129" y="5958959"/>
                          <a:ext cx="560388" cy="4699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5" name="Group 74"/>
          <p:cNvGrpSpPr/>
          <p:nvPr/>
        </p:nvGrpSpPr>
        <p:grpSpPr>
          <a:xfrm>
            <a:off x="463240" y="4857272"/>
            <a:ext cx="8044272" cy="979097"/>
            <a:chOff x="463240" y="4857272"/>
            <a:chExt cx="8044272" cy="979097"/>
          </a:xfrm>
        </p:grpSpPr>
        <p:sp>
          <p:nvSpPr>
            <p:cNvPr id="33" name="Oval 32"/>
            <p:cNvSpPr/>
            <p:nvPr/>
          </p:nvSpPr>
          <p:spPr bwMode="auto">
            <a:xfrm>
              <a:off x="8252018" y="5296845"/>
              <a:ext cx="255494" cy="255494"/>
            </a:xfrm>
            <a:prstGeom prst="ellipse">
              <a:avLst/>
            </a:prstGeom>
            <a:solidFill>
              <a:srgbClr val="7030A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ctr" anchorCtr="1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1" i="0" u="none" strike="noStrike" cap="none" normalizeH="0" baseline="0" dirty="0" smtClean="0">
                  <a:ln>
                    <a:noFill/>
                  </a:ln>
                  <a:solidFill>
                    <a:schemeClr val="bg1"/>
                  </a:solidFill>
                  <a:effectLst/>
                  <a:latin typeface="Arial" charset="0"/>
                </a:rPr>
                <a:t>4</a:t>
              </a:r>
            </a:p>
          </p:txBody>
        </p:sp>
        <p:cxnSp>
          <p:nvCxnSpPr>
            <p:cNvPr id="57" name="Straight Arrow Connector 56"/>
            <p:cNvCxnSpPr/>
            <p:nvPr/>
          </p:nvCxnSpPr>
          <p:spPr bwMode="auto">
            <a:xfrm flipV="1">
              <a:off x="1227797" y="4926330"/>
              <a:ext cx="6643" cy="910039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rgbClr val="7030A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graphicFrame>
          <p:nvGraphicFramePr>
            <p:cNvPr id="60" name="Object 2"/>
            <p:cNvGraphicFramePr>
              <a:graphicFrameLocks noChangeAspect="1"/>
            </p:cNvGraphicFramePr>
            <p:nvPr/>
          </p:nvGraphicFramePr>
          <p:xfrm>
            <a:off x="463240" y="4857272"/>
            <a:ext cx="560388" cy="469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094" name="Equation" r:id="rId11" imgW="545760" imgH="457200" progId="Equation.DSMT4">
                    <p:embed/>
                  </p:oleObj>
                </mc:Choice>
                <mc:Fallback>
                  <p:oleObj name="Equation" r:id="rId11" imgW="545760" imgH="457200" progId="Equation.DSMT4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3240" y="4857272"/>
                          <a:ext cx="560388" cy="4699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8" name="Group 77"/>
          <p:cNvGrpSpPr/>
          <p:nvPr/>
        </p:nvGrpSpPr>
        <p:grpSpPr>
          <a:xfrm>
            <a:off x="1265376" y="2097741"/>
            <a:ext cx="7753124" cy="3729319"/>
            <a:chOff x="1265376" y="2097741"/>
            <a:chExt cx="7753124" cy="3729319"/>
          </a:xfrm>
        </p:grpSpPr>
        <p:sp>
          <p:nvSpPr>
            <p:cNvPr id="61" name="Oval 60"/>
            <p:cNvSpPr/>
            <p:nvPr/>
          </p:nvSpPr>
          <p:spPr bwMode="auto">
            <a:xfrm>
              <a:off x="8763006" y="5296845"/>
              <a:ext cx="255494" cy="255494"/>
            </a:xfrm>
            <a:prstGeom prst="ellipse">
              <a:avLst/>
            </a:prstGeom>
            <a:solidFill>
              <a:srgbClr val="6633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ctr" anchorCtr="1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1" i="0" u="none" strike="noStrike" cap="none" normalizeH="0" baseline="0" dirty="0" smtClean="0">
                  <a:ln>
                    <a:noFill/>
                  </a:ln>
                  <a:solidFill>
                    <a:schemeClr val="bg1"/>
                  </a:solidFill>
                  <a:effectLst/>
                  <a:latin typeface="Arial" charset="0"/>
                </a:rPr>
                <a:t>5</a:t>
              </a:r>
            </a:p>
          </p:txBody>
        </p:sp>
        <p:cxnSp>
          <p:nvCxnSpPr>
            <p:cNvPr id="64" name="Straight Arrow Connector 63"/>
            <p:cNvCxnSpPr/>
            <p:nvPr/>
          </p:nvCxnSpPr>
          <p:spPr bwMode="auto">
            <a:xfrm flipV="1">
              <a:off x="1265376" y="2097741"/>
              <a:ext cx="5593977" cy="3729319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rgbClr val="6633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graphicFrame>
          <p:nvGraphicFramePr>
            <p:cNvPr id="67" name="Object 2"/>
            <p:cNvGraphicFramePr>
              <a:graphicFrameLocks noChangeAspect="1"/>
            </p:cNvGraphicFramePr>
            <p:nvPr/>
          </p:nvGraphicFramePr>
          <p:xfrm>
            <a:off x="6615724" y="2250168"/>
            <a:ext cx="508000" cy="469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095" name="Equation" r:id="rId13" imgW="495000" imgH="457200" progId="Equation.DSMT4">
                    <p:embed/>
                  </p:oleObj>
                </mc:Choice>
                <mc:Fallback>
                  <p:oleObj name="Equation" r:id="rId13" imgW="495000" imgH="457200" progId="Equation.DSMT4">
                    <p:embed/>
                    <p:pic>
                      <p:nvPicPr>
                        <p:cNvPr id="0" name="Picture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15724" y="2250168"/>
                          <a:ext cx="508000" cy="4699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6" name="Rectangle 40"/>
          <p:cNvSpPr>
            <a:spLocks noChangeArrowheads="1"/>
          </p:cNvSpPr>
          <p:nvPr/>
        </p:nvSpPr>
        <p:spPr bwMode="auto">
          <a:xfrm flipV="1">
            <a:off x="1" y="995081"/>
            <a:ext cx="9144002" cy="70698"/>
          </a:xfrm>
          <a:prstGeom prst="rect">
            <a:avLst/>
          </a:prstGeom>
          <a:gradFill rotWithShape="0">
            <a:gsLst>
              <a:gs pos="51000">
                <a:schemeClr val="accent2"/>
              </a:gs>
              <a:gs pos="100000">
                <a:srgbClr val="DDDDDD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rot="10800000" wrap="none" lIns="83329" tIns="41665" rIns="83329" bIns="41665" anchor="ctr"/>
          <a:lstStyle/>
          <a:p>
            <a:pPr algn="ctr" eaLnBrk="0" hangingPunct="0">
              <a:defRPr/>
            </a:pPr>
            <a:endParaRPr lang="en-US" dirty="0">
              <a:cs typeface="+mn-cs"/>
            </a:endParaRPr>
          </a:p>
        </p:txBody>
      </p:sp>
      <p:pic>
        <p:nvPicPr>
          <p:cNvPr id="77" name="Picture 17" descr="AFIT(good)"/>
          <p:cNvPicPr>
            <a:picLocks noChangeAspect="1" noChangeArrowheads="1"/>
          </p:cNvPicPr>
          <p:nvPr/>
        </p:nvPicPr>
        <p:blipFill>
          <a:blip r:embed="rId15" cstate="print">
            <a:duotone>
              <a:prstClr val="black"/>
              <a:schemeClr val="accent2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7682495" y="208539"/>
            <a:ext cx="1328342" cy="627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1" name="Rectangle 80"/>
          <p:cNvSpPr/>
          <p:nvPr/>
        </p:nvSpPr>
        <p:spPr>
          <a:xfrm>
            <a:off x="6427004" y="1491668"/>
            <a:ext cx="2563927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buNone/>
            </a:pPr>
            <a:r>
              <a:rPr lang="en-US" sz="1400" b="1" dirty="0" smtClean="0">
                <a:solidFill>
                  <a:srgbClr val="0000FF"/>
                </a:solidFill>
              </a:rPr>
              <a:t>What can you conclude about a feasible solution?</a:t>
            </a:r>
            <a:endParaRPr lang="en-US" sz="1400" b="1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" grpId="0"/>
    </p:bldLst>
  </p:timing>
</p:sld>
</file>

<file path=ppt/theme/theme1.xml><?xml version="1.0" encoding="utf-8"?>
<a:theme xmlns:a="http://schemas.openxmlformats.org/drawingml/2006/main" name="Standard PowerPoint Brief -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0000"/>
      </a:hlink>
      <a:folHlink>
        <a:srgbClr val="000066"/>
      </a:folHlink>
    </a:clrScheme>
    <a:fontScheme name="AFIT-AU PowerPoint Brief - Template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AFIT-AU PowerPoint Brief - Templat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FIT-AU PowerPoint Brief - Template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FIT-AU PowerPoint Brief - Template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FIT-AU PowerPoint Brief - Template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FIT-AU PowerPoint Brief -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FIT-AU PowerPoint Brief -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FIT-AU PowerPoint Brief -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8918</TotalTime>
  <Words>533</Words>
  <Application>Microsoft Office PowerPoint</Application>
  <PresentationFormat>On-screen Show (4:3)</PresentationFormat>
  <Paragraphs>142</Paragraphs>
  <Slides>15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1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18" baseType="lpstr">
      <vt:lpstr>Arial</vt:lpstr>
      <vt:lpstr>Standard PowerPoint Brief - Template</vt:lpstr>
      <vt:lpstr>Equation</vt:lpstr>
      <vt:lpstr>PowerPoint Presentation</vt:lpstr>
      <vt:lpstr>OPER 610 Lesson 02  Geometry of LPs: Feasible Regions, Contours, Optimality</vt:lpstr>
      <vt:lpstr>Geometric Solution (1 of 5)</vt:lpstr>
      <vt:lpstr>Common Software for LP</vt:lpstr>
      <vt:lpstr>Geometric Solution (2 of 5)</vt:lpstr>
      <vt:lpstr>Geometric Solution (3 of 5)</vt:lpstr>
      <vt:lpstr>Geometric Solution (4 of 5)</vt:lpstr>
      <vt:lpstr>Geometric Solution (5 of 5)</vt:lpstr>
      <vt:lpstr>Feasible Solution in Requirement Space Standard Form (1 of 2)</vt:lpstr>
      <vt:lpstr>Feasible Solution in Requirement Space Standard Form (2 of 2)</vt:lpstr>
      <vt:lpstr>Feasible Solution in Requirement Space Canonical Form (1 of 2)</vt:lpstr>
      <vt:lpstr>Feasible Solution in Requirement Space Canonical Form (2 of 2)</vt:lpstr>
      <vt:lpstr>Optimal Solution in Requirement Space Standard Form (2 constraints)</vt:lpstr>
      <vt:lpstr>Questions &amp; Discussion</vt:lpstr>
      <vt:lpstr>For next class</vt:lpstr>
    </vt:vector>
  </TitlesOfParts>
  <Company>IETD USMA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381 Nonlinear Programming</dc:title>
  <dc:creator>CTSB</dc:creator>
  <cp:lastModifiedBy>Lunday, Brian J Civ USAF AETC AFIT/ENS</cp:lastModifiedBy>
  <cp:revision>474</cp:revision>
  <dcterms:created xsi:type="dcterms:W3CDTF">2004-05-05T12:20:29Z</dcterms:created>
  <dcterms:modified xsi:type="dcterms:W3CDTF">2022-10-31T14:30:09Z</dcterms:modified>
</cp:coreProperties>
</file>